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253AB2" w14:textId="77777777" w:rsidR="002615AD" w:rsidRDefault="002615AD">
      <w:bookmarkStart w:id="0" w:name="_GoBack"/>
      <w:bookmarkEnd w:id="0"/>
    </w:p>
    <w:tbl>
      <w:tblPr>
        <w:tblStyle w:val="TableGrid"/>
        <w:tblpPr w:leftFromText="180" w:rightFromText="180" w:horzAnchor="page" w:tblpX="1" w:tblpY="-690"/>
        <w:tblW w:w="70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6"/>
      </w:tblGrid>
      <w:tr w:rsidR="0018156F" w14:paraId="70C0E99D" w14:textId="77777777" w:rsidTr="0018156F">
        <w:tc>
          <w:tcPr>
            <w:tcW w:w="7086" w:type="dxa"/>
            <w:hideMark/>
          </w:tcPr>
          <w:p w14:paraId="089B6188" w14:textId="77777777" w:rsidR="002615AD" w:rsidRDefault="002615AD" w:rsidP="002615AD">
            <w:pPr>
              <w:jc w:val="center"/>
              <w:rPr>
                <w:b/>
              </w:rPr>
            </w:pPr>
            <w:bookmarkStart w:id="1" w:name="_Hlk28896269"/>
          </w:p>
          <w:p w14:paraId="046AD2CA" w14:textId="2EBCCF64" w:rsidR="002615AD" w:rsidRPr="00F7156A" w:rsidRDefault="002615AD" w:rsidP="002615AD">
            <w:pPr>
              <w:rPr>
                <w:b/>
              </w:rPr>
            </w:pPr>
            <w:r>
              <w:rPr>
                <w:b/>
              </w:rPr>
              <w:t xml:space="preserve">  </w:t>
            </w:r>
            <w:r w:rsidRPr="00F7156A">
              <w:rPr>
                <w:b/>
              </w:rPr>
              <w:t xml:space="preserve">TRƯỜNG THCS </w:t>
            </w:r>
            <w:r>
              <w:rPr>
                <w:b/>
              </w:rPr>
              <w:t>GIA THỤY</w:t>
            </w:r>
          </w:p>
          <w:p w14:paraId="1A7AB6BB" w14:textId="19933B82" w:rsidR="0018156F" w:rsidRDefault="002615AD" w:rsidP="002615A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TỔ TOÁN -LÝ</w:t>
            </w:r>
          </w:p>
        </w:tc>
      </w:tr>
      <w:tr w:rsidR="0018156F" w14:paraId="3B0F43B9" w14:textId="77777777" w:rsidTr="0018156F">
        <w:tc>
          <w:tcPr>
            <w:tcW w:w="7086" w:type="dxa"/>
          </w:tcPr>
          <w:p w14:paraId="31C704C8" w14:textId="77777777" w:rsidR="0018156F" w:rsidRPr="00F7156A" w:rsidRDefault="0018156F" w:rsidP="00044B12">
            <w:pPr>
              <w:rPr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Y="-1019"/>
        <w:tblOverlap w:val="never"/>
        <w:tblW w:w="99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1"/>
        <w:gridCol w:w="2614"/>
      </w:tblGrid>
      <w:tr w:rsidR="0018156F" w14:paraId="55DADF9B" w14:textId="77777777" w:rsidTr="004016BB">
        <w:trPr>
          <w:trHeight w:val="389"/>
        </w:trPr>
        <w:tc>
          <w:tcPr>
            <w:tcW w:w="7371" w:type="dxa"/>
          </w:tcPr>
          <w:p w14:paraId="3E24B00D" w14:textId="77777777" w:rsidR="002615AD" w:rsidRDefault="00100494" w:rsidP="00044B1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</w:t>
            </w:r>
          </w:p>
          <w:p w14:paraId="1C44FD2C" w14:textId="02F0B653" w:rsidR="0018156F" w:rsidRDefault="00100494" w:rsidP="004016B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="002615AD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 xml:space="preserve"> ĐỀ ÔN TẬP </w:t>
            </w:r>
            <w:r w:rsidR="004016BB">
              <w:rPr>
                <w:b/>
                <w:sz w:val="28"/>
                <w:szCs w:val="28"/>
              </w:rPr>
              <w:t>CUỐI TUẦN</w:t>
            </w:r>
            <w:r>
              <w:rPr>
                <w:b/>
                <w:sz w:val="28"/>
                <w:szCs w:val="28"/>
              </w:rPr>
              <w:t xml:space="preserve"> </w:t>
            </w:r>
            <w:r w:rsidR="004016BB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2614" w:type="dxa"/>
          </w:tcPr>
          <w:p w14:paraId="665E972F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14:paraId="6A025DC1" w14:textId="77777777" w:rsidR="00044B12" w:rsidRDefault="00044B12" w:rsidP="00044B12">
      <w:pPr>
        <w:jc w:val="both"/>
        <w:rPr>
          <w:b/>
          <w:sz w:val="28"/>
          <w:szCs w:val="28"/>
        </w:rPr>
      </w:pPr>
    </w:p>
    <w:p w14:paraId="0C701DAD" w14:textId="77777777" w:rsidR="00044B12" w:rsidRDefault="00044B12" w:rsidP="00044B12">
      <w:pPr>
        <w:jc w:val="both"/>
        <w:rPr>
          <w:b/>
          <w:sz w:val="28"/>
          <w:szCs w:val="28"/>
        </w:rPr>
      </w:pPr>
    </w:p>
    <w:p w14:paraId="5F823022" w14:textId="77777777" w:rsidR="00044B12" w:rsidRDefault="00044B12" w:rsidP="00044B12">
      <w:pPr>
        <w:jc w:val="both"/>
        <w:rPr>
          <w:b/>
          <w:sz w:val="28"/>
          <w:szCs w:val="28"/>
        </w:rPr>
      </w:pPr>
    </w:p>
    <w:p w14:paraId="01706E0D" w14:textId="6234AC41" w:rsidR="0018156F" w:rsidRDefault="0018156F" w:rsidP="00044B12">
      <w:pPr>
        <w:jc w:val="both"/>
        <w:rPr>
          <w:sz w:val="28"/>
          <w:szCs w:val="28"/>
        </w:rPr>
      </w:pPr>
      <w:r w:rsidRPr="00270919">
        <w:rPr>
          <w:b/>
          <w:sz w:val="28"/>
          <w:szCs w:val="28"/>
        </w:rPr>
        <w:t>Câu</w:t>
      </w:r>
      <w:r>
        <w:rPr>
          <w:b/>
          <w:sz w:val="28"/>
          <w:szCs w:val="28"/>
        </w:rPr>
        <w:t xml:space="preserve"> </w:t>
      </w:r>
      <w:r w:rsidRPr="00270919">
        <w:rPr>
          <w:rFonts w:ascii=".VnTime" w:hAnsi=".VnTime"/>
          <w:b/>
          <w:sz w:val="28"/>
          <w:szCs w:val="28"/>
        </w:rPr>
        <w:t>1</w:t>
      </w:r>
      <w:r w:rsidRPr="00555F15">
        <w:rPr>
          <w:rFonts w:ascii=".VnTime" w:hAnsi=".VnTime"/>
          <w:b/>
          <w:sz w:val="28"/>
          <w:szCs w:val="28"/>
        </w:rPr>
        <w:t>.</w:t>
      </w:r>
      <w:r w:rsidRPr="00555F15">
        <w:rPr>
          <w:b/>
          <w:sz w:val="28"/>
          <w:szCs w:val="28"/>
        </w:rPr>
        <w:t xml:space="preserve"> (2 điểm)</w:t>
      </w:r>
      <w:r w:rsidRPr="00C1410B">
        <w:rPr>
          <w:rFonts w:ascii=".VnTime" w:hAnsi=".VnTime"/>
          <w:sz w:val="28"/>
          <w:szCs w:val="28"/>
        </w:rPr>
        <w:t xml:space="preserve"> </w:t>
      </w:r>
    </w:p>
    <w:p w14:paraId="2D73B6D3" w14:textId="4FEEC90E" w:rsidR="0018156F" w:rsidRPr="0018156F" w:rsidRDefault="0018156F" w:rsidP="00044B12">
      <w:pPr>
        <w:jc w:val="both"/>
        <w:rPr>
          <w:b/>
          <w:sz w:val="28"/>
          <w:szCs w:val="28"/>
        </w:rPr>
      </w:pPr>
      <w:r w:rsidRPr="00C1410B">
        <w:rPr>
          <w:sz w:val="28"/>
          <w:szCs w:val="28"/>
        </w:rPr>
        <w:t xml:space="preserve">Cho biểu thức     </w:t>
      </w:r>
      <w:r>
        <w:rPr>
          <w:sz w:val="28"/>
          <w:szCs w:val="28"/>
        </w:rPr>
        <w:t>A</w:t>
      </w:r>
      <w:r w:rsidRPr="00C1410B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x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</m:rad>
          </m:num>
          <m:den>
            <m:r>
              <w:rPr>
                <w:rFonts w:ascii="Cambria Math" w:hAnsi="Cambria Math"/>
                <w:sz w:val="40"/>
                <w:szCs w:val="40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</m:rad>
          </m:den>
        </m:f>
      </m:oMath>
      <w:r>
        <w:rPr>
          <w:sz w:val="40"/>
          <w:szCs w:val="40"/>
        </w:rPr>
        <w:t xml:space="preserve"> </w:t>
      </w:r>
      <w:r w:rsidRPr="0018156F">
        <w:rPr>
          <w:sz w:val="28"/>
          <w:szCs w:val="28"/>
        </w:rPr>
        <w:t>và</w:t>
      </w:r>
      <w:r>
        <w:rPr>
          <w:sz w:val="28"/>
          <w:szCs w:val="28"/>
        </w:rPr>
        <w:t xml:space="preserve"> B</w:t>
      </w:r>
      <w:r w:rsidRPr="00C1410B">
        <w:rPr>
          <w:sz w:val="28"/>
          <w:szCs w:val="28"/>
        </w:rPr>
        <w:t xml:space="preserve"> =</w:t>
      </w:r>
      <w:r w:rsidRPr="008D29DD">
        <w:rPr>
          <w:position w:val="-28"/>
        </w:rPr>
        <w:object w:dxaOrig="1680" w:dyaOrig="660" w14:anchorId="780A2F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pt" o:ole="">
            <v:imagedata r:id="rId5" o:title=""/>
          </v:shape>
          <o:OLEObject Type="Embed" ProgID="Equation.DSMT4" ShapeID="_x0000_i1025" DrawAspect="Content" ObjectID="_1710309727" r:id="rId6"/>
        </w:object>
      </w:r>
      <w:r w:rsidRPr="00C1410B">
        <w:rPr>
          <w:sz w:val="28"/>
          <w:szCs w:val="28"/>
        </w:rPr>
        <w:t xml:space="preserve"> và </w:t>
      </w:r>
      <w:r>
        <w:rPr>
          <w:sz w:val="28"/>
          <w:szCs w:val="28"/>
        </w:rPr>
        <w:t>;  với x</w:t>
      </w:r>
      <m:oMath>
        <m:r>
          <w:rPr>
            <w:rFonts w:ascii="Cambria Math" w:hAnsi="Cambria Math"/>
            <w:sz w:val="28"/>
            <w:szCs w:val="28"/>
          </w:rPr>
          <m:t xml:space="preserve"> &gt;0</m:t>
        </m:r>
      </m:oMath>
      <w:r>
        <w:rPr>
          <w:sz w:val="28"/>
          <w:szCs w:val="28"/>
        </w:rPr>
        <w:t>, x</w:t>
      </w:r>
      <m:oMath>
        <m:r>
          <w:rPr>
            <w:rFonts w:ascii="Cambria Math" w:hAnsi="Cambria Math"/>
            <w:sz w:val="28"/>
            <w:szCs w:val="28"/>
          </w:rPr>
          <m:t>≠1</m:t>
        </m:r>
      </m:oMath>
      <w:r>
        <w:rPr>
          <w:sz w:val="28"/>
          <w:szCs w:val="28"/>
        </w:rPr>
        <w:t>;</w:t>
      </w:r>
      <w:r w:rsidRPr="0018156F">
        <w:rPr>
          <w:sz w:val="28"/>
          <w:szCs w:val="28"/>
        </w:rPr>
        <w:t xml:space="preserve"> </w:t>
      </w:r>
      <w:r>
        <w:rPr>
          <w:sz w:val="28"/>
          <w:szCs w:val="28"/>
        </w:rPr>
        <w:t>x</w:t>
      </w:r>
      <m:oMath>
        <m:r>
          <w:rPr>
            <w:rFonts w:ascii="Cambria Math" w:hAnsi="Cambria Math"/>
            <w:sz w:val="28"/>
            <w:szCs w:val="28"/>
          </w:rPr>
          <m:t>≠4</m:t>
        </m:r>
      </m:oMath>
    </w:p>
    <w:p w14:paraId="4B3979CB" w14:textId="77393A8E" w:rsidR="0018156F" w:rsidRPr="00C1410B" w:rsidRDefault="0018156F" w:rsidP="00044B12">
      <w:pPr>
        <w:numPr>
          <w:ilvl w:val="0"/>
          <w:numId w:val="1"/>
        </w:numPr>
        <w:jc w:val="both"/>
        <w:rPr>
          <w:sz w:val="28"/>
          <w:szCs w:val="28"/>
        </w:rPr>
      </w:pPr>
      <w:r w:rsidRPr="00C1410B">
        <w:rPr>
          <w:sz w:val="28"/>
          <w:szCs w:val="28"/>
        </w:rPr>
        <w:t xml:space="preserve">Tính </w:t>
      </w:r>
      <w:r>
        <w:rPr>
          <w:sz w:val="28"/>
          <w:szCs w:val="28"/>
        </w:rPr>
        <w:t>A</w:t>
      </w:r>
      <w:r w:rsidRPr="00C1410B">
        <w:rPr>
          <w:sz w:val="28"/>
          <w:szCs w:val="28"/>
        </w:rPr>
        <w:t xml:space="preserve"> khi </w:t>
      </w:r>
      <w:r w:rsidRPr="008D29DD">
        <w:rPr>
          <w:position w:val="-8"/>
        </w:rPr>
        <w:object w:dxaOrig="1180" w:dyaOrig="360" w14:anchorId="6561E273">
          <v:shape id="_x0000_i1026" type="#_x0000_t75" style="width:59.25pt;height:18pt" o:ole="">
            <v:imagedata r:id="rId7" o:title=""/>
          </v:shape>
          <o:OLEObject Type="Embed" ProgID="Equation.DSMT4" ShapeID="_x0000_i1026" DrawAspect="Content" ObjectID="_1710309728" r:id="rId8"/>
        </w:object>
      </w:r>
    </w:p>
    <w:p w14:paraId="242EF17B" w14:textId="587080BC" w:rsidR="0018156F" w:rsidRPr="0018156F" w:rsidRDefault="0018156F" w:rsidP="00044B12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Rút gọn P = A.B</w:t>
      </w:r>
    </w:p>
    <w:p w14:paraId="2CD04FAE" w14:textId="5525D40C" w:rsidR="0018156F" w:rsidRDefault="0018156F" w:rsidP="00044B12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 sánh P với </w:t>
      </w:r>
      <w:r w:rsidRPr="008D29DD">
        <w:rPr>
          <w:position w:val="-24"/>
        </w:rPr>
        <w:object w:dxaOrig="220" w:dyaOrig="620" w14:anchorId="0FC35F25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710309729" r:id="rId10"/>
        </w:object>
      </w:r>
    </w:p>
    <w:p w14:paraId="4E8D9E8D" w14:textId="77777777" w:rsidR="0018156F" w:rsidRPr="001175C2" w:rsidRDefault="0018156F" w:rsidP="00044B12">
      <w:pPr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Câu 2. (2</w:t>
      </w:r>
      <w:r w:rsidRPr="000046E2">
        <w:rPr>
          <w:b/>
          <w:sz w:val="28"/>
          <w:szCs w:val="28"/>
        </w:rPr>
        <w:t xml:space="preserve"> điểm) </w:t>
      </w:r>
      <w:r w:rsidRPr="001175C2">
        <w:rPr>
          <w:i/>
          <w:sz w:val="28"/>
          <w:szCs w:val="28"/>
        </w:rPr>
        <w:t>Giải bài toán bằng cách lập hệ phương trình hoặc phương trình.</w:t>
      </w:r>
    </w:p>
    <w:p w14:paraId="2A0866FC" w14:textId="0DBBA992" w:rsidR="0018156F" w:rsidRPr="007706D8" w:rsidRDefault="0018156F" w:rsidP="00044B12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Hai phân xưởng một nhà máy theo kế hoạch phải làm 540 chi tiết máy. Do cải tiến kỹ thuật nên phân xưởng I vượt mức 25%, phân xưởng II vượt mức 10%kế hoạch của mình, do đó tăng thêm được 90 chi tiết máy. Tính số chi tiết máy của hai phân xưởng.</w:t>
      </w:r>
    </w:p>
    <w:p w14:paraId="67BE3154" w14:textId="712A1017" w:rsidR="00044B12" w:rsidRDefault="0018156F" w:rsidP="00044B12">
      <w:pPr>
        <w:jc w:val="both"/>
        <w:rPr>
          <w:sz w:val="28"/>
          <w:szCs w:val="28"/>
        </w:rPr>
      </w:pPr>
      <w:r w:rsidRPr="005C6229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3</w:t>
      </w:r>
      <w:r w:rsidRPr="005C6229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555F15">
        <w:rPr>
          <w:b/>
          <w:sz w:val="28"/>
          <w:szCs w:val="28"/>
        </w:rPr>
        <w:t>(2 điể</w:t>
      </w:r>
      <w:r w:rsidR="00044B12">
        <w:rPr>
          <w:b/>
          <w:sz w:val="28"/>
          <w:szCs w:val="28"/>
        </w:rPr>
        <w:t xml:space="preserve">m)   </w:t>
      </w:r>
      <w:r w:rsidR="00BA453C">
        <w:rPr>
          <w:bCs/>
          <w:sz w:val="28"/>
          <w:szCs w:val="28"/>
        </w:rPr>
        <w:t>1</w:t>
      </w:r>
      <w:r w:rsidR="00044B12">
        <w:rPr>
          <w:bCs/>
          <w:sz w:val="28"/>
          <w:szCs w:val="28"/>
        </w:rPr>
        <w:t xml:space="preserve">) </w:t>
      </w:r>
      <w:r w:rsidRPr="00044B12">
        <w:rPr>
          <w:sz w:val="28"/>
          <w:szCs w:val="28"/>
        </w:rPr>
        <w:t xml:space="preserve">Giải hệ phương trình sau: </w:t>
      </w:r>
      <w:r w:rsidRPr="008D29DD">
        <w:rPr>
          <w:position w:val="-64"/>
        </w:rPr>
        <w:object w:dxaOrig="1840" w:dyaOrig="1400" w14:anchorId="20D41D8C">
          <v:shape id="_x0000_i1028" type="#_x0000_t75" style="width:92.25pt;height:69.75pt" o:ole="">
            <v:imagedata r:id="rId11" o:title=""/>
          </v:shape>
          <o:OLEObject Type="Embed" ProgID="Equation.DSMT4" ShapeID="_x0000_i1028" DrawAspect="Content" ObjectID="_1710309730" r:id="rId12"/>
        </w:object>
      </w:r>
    </w:p>
    <w:p w14:paraId="48BC3FCC" w14:textId="3540A357" w:rsidR="0018156F" w:rsidRPr="00BA453C" w:rsidRDefault="00BA453C" w:rsidP="00044B12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044B12" w:rsidRPr="00BA453C">
        <w:rPr>
          <w:sz w:val="28"/>
          <w:szCs w:val="28"/>
        </w:rPr>
        <w:t xml:space="preserve">) </w:t>
      </w:r>
      <w:r w:rsidR="0018156F" w:rsidRPr="00BA453C">
        <w:rPr>
          <w:sz w:val="28"/>
          <w:szCs w:val="28"/>
        </w:rPr>
        <w:t xml:space="preserve">Cho hàm số  y = x có đồ thị là </w:t>
      </w:r>
      <w:r w:rsidR="0018156F" w:rsidRPr="00BA453C">
        <w:rPr>
          <w:position w:val="-14"/>
          <w:sz w:val="28"/>
          <w:szCs w:val="28"/>
        </w:rPr>
        <w:object w:dxaOrig="460" w:dyaOrig="400" w14:anchorId="3F8472D5">
          <v:shape id="_x0000_i1029" type="#_x0000_t75" style="width:23.25pt;height:20.25pt" o:ole="">
            <v:imagedata r:id="rId13" o:title=""/>
          </v:shape>
          <o:OLEObject Type="Embed" ProgID="Equation.DSMT4" ShapeID="_x0000_i1029" DrawAspect="Content" ObjectID="_1710309731" r:id="rId14"/>
        </w:object>
      </w:r>
      <w:r w:rsidR="0018156F" w:rsidRPr="00BA453C">
        <w:rPr>
          <w:sz w:val="28"/>
          <w:szCs w:val="28"/>
        </w:rPr>
        <w:t xml:space="preserve">, và hàm số  </w:t>
      </w:r>
      <w:r w:rsidR="0018156F" w:rsidRPr="00BA453C">
        <w:rPr>
          <w:position w:val="-24"/>
          <w:sz w:val="28"/>
          <w:szCs w:val="28"/>
        </w:rPr>
        <w:object w:dxaOrig="1060" w:dyaOrig="620" w14:anchorId="075A5837">
          <v:shape id="_x0000_i1030" type="#_x0000_t75" style="width:53.25pt;height:30.75pt" o:ole="">
            <v:imagedata r:id="rId15" o:title=""/>
          </v:shape>
          <o:OLEObject Type="Embed" ProgID="Equation.DSMT4" ShapeID="_x0000_i1030" DrawAspect="Content" ObjectID="_1710309732" r:id="rId16"/>
        </w:object>
      </w:r>
      <w:r w:rsidR="008A47C7" w:rsidRPr="00BA453C">
        <w:rPr>
          <w:sz w:val="28"/>
          <w:szCs w:val="28"/>
        </w:rPr>
        <w:t xml:space="preserve">có đồ thị là </w:t>
      </w:r>
      <w:r w:rsidR="0018156F" w:rsidRPr="00BA453C">
        <w:rPr>
          <w:sz w:val="28"/>
          <w:szCs w:val="28"/>
        </w:rPr>
        <w:t xml:space="preserve"> </w:t>
      </w:r>
      <w:r w:rsidR="008A47C7" w:rsidRPr="00BA453C">
        <w:rPr>
          <w:position w:val="-14"/>
          <w:sz w:val="28"/>
          <w:szCs w:val="28"/>
        </w:rPr>
        <w:object w:dxaOrig="480" w:dyaOrig="400" w14:anchorId="7F1CBEA3">
          <v:shape id="_x0000_i1031" type="#_x0000_t75" style="width:24pt;height:20.25pt" o:ole="">
            <v:imagedata r:id="rId17" o:title=""/>
          </v:shape>
          <o:OLEObject Type="Embed" ProgID="Equation.DSMT4" ShapeID="_x0000_i1031" DrawAspect="Content" ObjectID="_1710309733" r:id="rId18"/>
        </w:object>
      </w:r>
    </w:p>
    <w:p w14:paraId="045D777B" w14:textId="13E07E29" w:rsidR="008A47C7" w:rsidRPr="00BA453C" w:rsidRDefault="00BA453C" w:rsidP="00BA453C">
      <w:pPr>
        <w:spacing w:before="80" w:after="80"/>
        <w:ind w:left="426" w:right="288"/>
        <w:jc w:val="both"/>
        <w:rPr>
          <w:sz w:val="28"/>
          <w:szCs w:val="28"/>
        </w:rPr>
      </w:pPr>
      <w:r>
        <w:rPr>
          <w:sz w:val="28"/>
          <w:szCs w:val="28"/>
        </w:rPr>
        <w:t>a)</w:t>
      </w:r>
      <w:r w:rsidR="008A47C7" w:rsidRPr="00BA453C">
        <w:rPr>
          <w:sz w:val="28"/>
          <w:szCs w:val="28"/>
        </w:rPr>
        <w:t xml:space="preserve">Vẽ đồ thị </w:t>
      </w:r>
      <w:r w:rsidR="008A47C7" w:rsidRPr="00BA453C">
        <w:object w:dxaOrig="460" w:dyaOrig="400" w14:anchorId="28CD6978">
          <v:shape id="_x0000_i1032" type="#_x0000_t75" style="width:23.25pt;height:20.25pt" o:ole="">
            <v:imagedata r:id="rId13" o:title=""/>
          </v:shape>
          <o:OLEObject Type="Embed" ProgID="Equation.DSMT4" ShapeID="_x0000_i1032" DrawAspect="Content" ObjectID="_1710309734" r:id="rId19"/>
        </w:object>
      </w:r>
      <w:r w:rsidR="008A47C7" w:rsidRPr="00BA453C">
        <w:rPr>
          <w:sz w:val="28"/>
          <w:szCs w:val="28"/>
        </w:rPr>
        <w:t>,</w:t>
      </w:r>
      <w:r w:rsidR="008A47C7" w:rsidRPr="00BA453C">
        <w:object w:dxaOrig="480" w:dyaOrig="400" w14:anchorId="5448AD0D">
          <v:shape id="_x0000_i1033" type="#_x0000_t75" style="width:24pt;height:20.25pt" o:ole="">
            <v:imagedata r:id="rId20" o:title=""/>
          </v:shape>
          <o:OLEObject Type="Embed" ProgID="Equation.DSMT4" ShapeID="_x0000_i1033" DrawAspect="Content" ObjectID="_1710309735" r:id="rId21"/>
        </w:object>
      </w:r>
      <w:r w:rsidR="008A47C7" w:rsidRPr="00BA453C">
        <w:rPr>
          <w:sz w:val="28"/>
          <w:szCs w:val="28"/>
        </w:rPr>
        <w:t>trên cùng hệ trục</w:t>
      </w:r>
    </w:p>
    <w:p w14:paraId="207ACB5C" w14:textId="40A46753" w:rsidR="008A47C7" w:rsidRPr="00BA453C" w:rsidRDefault="00BA453C" w:rsidP="00BA453C">
      <w:pPr>
        <w:spacing w:before="80" w:after="80"/>
        <w:ind w:right="28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BA453C">
        <w:rPr>
          <w:sz w:val="28"/>
          <w:szCs w:val="28"/>
        </w:rPr>
        <w:t>b)</w:t>
      </w:r>
      <w:r w:rsidR="008A47C7" w:rsidRPr="00BA453C">
        <w:rPr>
          <w:sz w:val="28"/>
          <w:szCs w:val="28"/>
        </w:rPr>
        <w:t xml:space="preserve">Đường thẳng </w:t>
      </w:r>
      <w:r w:rsidR="008A47C7" w:rsidRPr="00BA453C">
        <w:rPr>
          <w:position w:val="-14"/>
        </w:rPr>
        <w:object w:dxaOrig="480" w:dyaOrig="400" w14:anchorId="71E302C5">
          <v:shape id="_x0000_i1034" type="#_x0000_t75" style="width:24pt;height:20.25pt" o:ole="">
            <v:imagedata r:id="rId22" o:title=""/>
          </v:shape>
          <o:OLEObject Type="Embed" ProgID="Equation.DSMT4" ShapeID="_x0000_i1034" DrawAspect="Content" ObjectID="_1710309736" r:id="rId23"/>
        </w:object>
      </w:r>
      <w:r w:rsidR="008A47C7" w:rsidRPr="00BA453C">
        <w:rPr>
          <w:sz w:val="28"/>
          <w:szCs w:val="28"/>
        </w:rPr>
        <w:t xml:space="preserve">song song Ox và cắt trục Oy tại điểm có tung độ bằng </w:t>
      </w:r>
      <w:r w:rsidR="00E66937">
        <w:rPr>
          <w:sz w:val="28"/>
          <w:szCs w:val="28"/>
        </w:rPr>
        <w:t>1</w:t>
      </w:r>
      <w:r w:rsidR="008A47C7" w:rsidRPr="00BA453C">
        <w:rPr>
          <w:sz w:val="28"/>
          <w:szCs w:val="28"/>
        </w:rPr>
        <w:t xml:space="preserve">, theo thứ tự cắt </w:t>
      </w:r>
      <w:r w:rsidR="008A47C7" w:rsidRPr="00BA453C">
        <w:rPr>
          <w:position w:val="-14"/>
        </w:rPr>
        <w:object w:dxaOrig="460" w:dyaOrig="400" w14:anchorId="02B43DC3">
          <v:shape id="_x0000_i1035" type="#_x0000_t75" style="width:23.25pt;height:20.25pt" o:ole="">
            <v:imagedata r:id="rId13" o:title=""/>
          </v:shape>
          <o:OLEObject Type="Embed" ProgID="Equation.DSMT4" ShapeID="_x0000_i1035" DrawAspect="Content" ObjectID="_1710309737" r:id="rId24"/>
        </w:object>
      </w:r>
      <w:r w:rsidR="008A47C7" w:rsidRPr="00BA453C">
        <w:rPr>
          <w:sz w:val="28"/>
          <w:szCs w:val="28"/>
        </w:rPr>
        <w:t>,</w:t>
      </w:r>
      <w:r w:rsidR="008A47C7" w:rsidRPr="00BA453C">
        <w:rPr>
          <w:position w:val="-14"/>
        </w:rPr>
        <w:object w:dxaOrig="480" w:dyaOrig="400" w14:anchorId="57B21D7B">
          <v:shape id="_x0000_i1036" type="#_x0000_t75" style="width:24pt;height:20.25pt" o:ole="">
            <v:imagedata r:id="rId20" o:title=""/>
          </v:shape>
          <o:OLEObject Type="Embed" ProgID="Equation.DSMT4" ShapeID="_x0000_i1036" DrawAspect="Content" ObjectID="_1710309738" r:id="rId25"/>
        </w:object>
      </w:r>
      <w:r w:rsidR="008A47C7" w:rsidRPr="00BA453C">
        <w:rPr>
          <w:sz w:val="28"/>
          <w:szCs w:val="28"/>
        </w:rPr>
        <w:t>tại D và E. Tìm tọa độ D , E. Tính chu vi của tam giác ODE?</w:t>
      </w:r>
    </w:p>
    <w:p w14:paraId="4ED43693" w14:textId="202B8056" w:rsidR="0018156F" w:rsidRPr="00044B12" w:rsidRDefault="0018156F" w:rsidP="00044B12">
      <w:pPr>
        <w:spacing w:before="80" w:after="80"/>
        <w:ind w:right="288"/>
        <w:jc w:val="both"/>
        <w:rPr>
          <w:sz w:val="28"/>
          <w:szCs w:val="28"/>
          <w:lang w:val="nl-NL"/>
        </w:rPr>
      </w:pPr>
      <w:r w:rsidRPr="00044B12">
        <w:rPr>
          <w:b/>
          <w:sz w:val="28"/>
          <w:szCs w:val="28"/>
          <w:lang w:val="nl-NL"/>
        </w:rPr>
        <w:t>Bài 4 (3,5 điểm)</w:t>
      </w:r>
      <w:r w:rsidRPr="00044B12">
        <w:rPr>
          <w:sz w:val="28"/>
          <w:szCs w:val="28"/>
          <w:lang w:val="nl-NL"/>
        </w:rPr>
        <w:t xml:space="preserve">. </w:t>
      </w:r>
    </w:p>
    <w:p w14:paraId="539D01C9" w14:textId="1D2DA19A" w:rsidR="0018156F" w:rsidRDefault="0018156F" w:rsidP="00044B12">
      <w:pPr>
        <w:ind w:firstLine="720"/>
        <w:jc w:val="both"/>
        <w:rPr>
          <w:sz w:val="28"/>
          <w:szCs w:val="28"/>
          <w:lang w:val="nl-NL"/>
        </w:rPr>
      </w:pPr>
      <w:r w:rsidRPr="007706D8">
        <w:rPr>
          <w:sz w:val="28"/>
          <w:szCs w:val="28"/>
          <w:lang w:val="nl-NL"/>
        </w:rPr>
        <w:t xml:space="preserve">Cho đường tròn (O; R) </w:t>
      </w:r>
      <w:r w:rsidR="008A47C7">
        <w:rPr>
          <w:sz w:val="28"/>
          <w:szCs w:val="28"/>
          <w:lang w:val="nl-NL"/>
        </w:rPr>
        <w:t>và đường thẳng d không có điểm chung với đường tròn (O). Từ một điểm M trên d, kẻ hai tiếp tuyến MA, MB với (O)( A, B là các tiếp điểm). Gọi H là hình chiếu của O trên đường thẳng d, đường thẳng AB cắt OH và OM lần lượt tại K và I, tia OM cắt (O) tại E.</w:t>
      </w:r>
    </w:p>
    <w:p w14:paraId="7A9D5667" w14:textId="24A7713B" w:rsidR="008A47C7" w:rsidRDefault="008A47C7" w:rsidP="00044B12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hứng minh các điểm A, O, B, H, M cùng thuộc đường tròn đường kính OM.</w:t>
      </w:r>
    </w:p>
    <w:p w14:paraId="46AFB55B" w14:textId="4C76A704" w:rsidR="008A47C7" w:rsidRDefault="008A47C7" w:rsidP="00044B12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hứng minh OK . OH = OI . OM</w:t>
      </w:r>
      <w:r w:rsidR="00EF7D25">
        <w:rPr>
          <w:sz w:val="28"/>
          <w:szCs w:val="28"/>
          <w:lang w:val="nl-NL"/>
        </w:rPr>
        <w:t>;</w:t>
      </w:r>
    </w:p>
    <w:p w14:paraId="7EF22050" w14:textId="254781F2" w:rsidR="00EF7D25" w:rsidRDefault="00EF7D25" w:rsidP="00044B12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hứng minh E là tâm đường tròn nội tiếp tam giác MAB;</w:t>
      </w:r>
    </w:p>
    <w:p w14:paraId="00A96108" w14:textId="7A6DD06B" w:rsidR="00EF7D25" w:rsidRPr="00EF7D25" w:rsidRDefault="00EF7D25" w:rsidP="00044B12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Xác định vị trí của M trên d để diện tích tam giác OIK đạt giá trị lớn nhất.</w:t>
      </w:r>
    </w:p>
    <w:p w14:paraId="495A5333" w14:textId="0A410D6F" w:rsidR="0018156F" w:rsidRPr="00E66937" w:rsidRDefault="0018156F" w:rsidP="00044B12">
      <w:pPr>
        <w:jc w:val="both"/>
        <w:rPr>
          <w:sz w:val="28"/>
          <w:szCs w:val="28"/>
        </w:rPr>
      </w:pPr>
      <w:r w:rsidRPr="00AE3D68">
        <w:rPr>
          <w:b/>
          <w:sz w:val="28"/>
          <w:szCs w:val="28"/>
        </w:rPr>
        <w:t xml:space="preserve">Câu 5 </w:t>
      </w:r>
      <w:r w:rsidRPr="005773CF">
        <w:rPr>
          <w:b/>
          <w:sz w:val="28"/>
          <w:szCs w:val="28"/>
        </w:rPr>
        <w:t>(0,5 điểm)</w:t>
      </w:r>
      <w:r>
        <w:rPr>
          <w:b/>
          <w:sz w:val="28"/>
          <w:szCs w:val="28"/>
        </w:rPr>
        <w:t xml:space="preserve"> </w:t>
      </w:r>
      <w:r w:rsidRPr="00AE3D68">
        <w:rPr>
          <w:sz w:val="28"/>
          <w:szCs w:val="28"/>
        </w:rPr>
        <w:t xml:space="preserve"> </w:t>
      </w:r>
      <w:r w:rsidR="00EF7D25" w:rsidRPr="00E66937">
        <w:rPr>
          <w:sz w:val="28"/>
          <w:szCs w:val="28"/>
        </w:rPr>
        <w:t>Cho hệ phương trình:</w:t>
      </w:r>
      <w:r w:rsidRPr="00E66937">
        <w:rPr>
          <w:sz w:val="28"/>
          <w:szCs w:val="28"/>
        </w:rPr>
        <w:tab/>
      </w:r>
    </w:p>
    <w:p w14:paraId="79BACE30" w14:textId="4274571F" w:rsidR="00EF7D25" w:rsidRPr="00E66937" w:rsidRDefault="00EF7D25" w:rsidP="00044B12">
      <w:pPr>
        <w:spacing w:before="80" w:after="80"/>
        <w:ind w:right="288"/>
        <w:jc w:val="both"/>
        <w:rPr>
          <w:sz w:val="28"/>
          <w:szCs w:val="28"/>
        </w:rPr>
      </w:pPr>
      <w:r w:rsidRPr="00E66937">
        <w:rPr>
          <w:sz w:val="28"/>
          <w:szCs w:val="28"/>
        </w:rPr>
        <w:t xml:space="preserve">                                  </w:t>
      </w:r>
      <w:r w:rsidRPr="00E66937">
        <w:rPr>
          <w:position w:val="-36"/>
          <w:sz w:val="28"/>
          <w:szCs w:val="28"/>
        </w:rPr>
        <w:object w:dxaOrig="2240" w:dyaOrig="840" w14:anchorId="66A0D0BA">
          <v:shape id="_x0000_i1037" type="#_x0000_t75" style="width:111.75pt;height:42pt" o:ole="">
            <v:imagedata r:id="rId26" o:title=""/>
          </v:shape>
          <o:OLEObject Type="Embed" ProgID="Equation.DSMT4" ShapeID="_x0000_i1037" DrawAspect="Content" ObjectID="_1710309739" r:id="rId27"/>
        </w:object>
      </w:r>
    </w:p>
    <w:p w14:paraId="0E84F92F" w14:textId="2B42A021" w:rsidR="00EF7D25" w:rsidRPr="00E66937" w:rsidRDefault="00EF7D25" w:rsidP="00044B12">
      <w:pPr>
        <w:pStyle w:val="ListParagraph"/>
        <w:tabs>
          <w:tab w:val="left" w:pos="284"/>
        </w:tabs>
        <w:rPr>
          <w:sz w:val="28"/>
          <w:szCs w:val="28"/>
        </w:rPr>
      </w:pPr>
      <w:r w:rsidRPr="00E66937">
        <w:rPr>
          <w:sz w:val="28"/>
          <w:szCs w:val="28"/>
        </w:rPr>
        <w:t xml:space="preserve"> Tìm m để hệ phương trình có nghiệm duy nhất thỏa mãn x + y &gt; 0</w:t>
      </w:r>
    </w:p>
    <w:p w14:paraId="2F84438E" w14:textId="77777777" w:rsidR="0018156F" w:rsidRPr="00E66937" w:rsidRDefault="0018156F" w:rsidP="00044B12">
      <w:pPr>
        <w:jc w:val="center"/>
        <w:rPr>
          <w:b/>
          <w:i/>
          <w:sz w:val="28"/>
          <w:szCs w:val="28"/>
        </w:rPr>
      </w:pPr>
    </w:p>
    <w:p w14:paraId="002074C2" w14:textId="4531B1C6" w:rsidR="0018156F" w:rsidRDefault="0018156F" w:rsidP="00044B12">
      <w:pPr>
        <w:jc w:val="center"/>
        <w:rPr>
          <w:b/>
          <w:i/>
          <w:sz w:val="28"/>
          <w:szCs w:val="28"/>
        </w:rPr>
      </w:pPr>
      <w:r w:rsidRPr="007706D8">
        <w:rPr>
          <w:b/>
          <w:i/>
          <w:sz w:val="28"/>
          <w:szCs w:val="28"/>
        </w:rPr>
        <w:t>-----</w:t>
      </w:r>
      <w:r>
        <w:rPr>
          <w:b/>
          <w:i/>
          <w:sz w:val="28"/>
          <w:szCs w:val="28"/>
        </w:rPr>
        <w:t>- Chúc các em làm bài tốt! ----</w:t>
      </w:r>
    </w:p>
    <w:p w14:paraId="1E7DC236" w14:textId="453EFF0F" w:rsidR="00100494" w:rsidRDefault="00100494" w:rsidP="00044B12">
      <w:pPr>
        <w:jc w:val="center"/>
        <w:rPr>
          <w:b/>
          <w:i/>
          <w:sz w:val="28"/>
          <w:szCs w:val="28"/>
        </w:rPr>
      </w:pPr>
    </w:p>
    <w:p w14:paraId="1CCBCB5A" w14:textId="77777777" w:rsidR="00100494" w:rsidRDefault="00100494" w:rsidP="00044B12">
      <w:pPr>
        <w:jc w:val="center"/>
        <w:rPr>
          <w:b/>
          <w:i/>
          <w:sz w:val="28"/>
          <w:szCs w:val="28"/>
        </w:rPr>
      </w:pPr>
    </w:p>
    <w:bookmarkEnd w:id="1"/>
    <w:p w14:paraId="782BE59A" w14:textId="77777777" w:rsidR="0018156F" w:rsidRDefault="0018156F" w:rsidP="00044B12">
      <w:pPr>
        <w:jc w:val="center"/>
        <w:rPr>
          <w:b/>
          <w:i/>
          <w:sz w:val="28"/>
          <w:szCs w:val="28"/>
        </w:rPr>
      </w:pP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8"/>
        <w:gridCol w:w="5760"/>
      </w:tblGrid>
      <w:tr w:rsidR="0018156F" w14:paraId="03B6544C" w14:textId="77777777" w:rsidTr="00EF7D25">
        <w:tc>
          <w:tcPr>
            <w:tcW w:w="4158" w:type="dxa"/>
            <w:hideMark/>
          </w:tcPr>
          <w:p w14:paraId="7120722D" w14:textId="7684A985" w:rsidR="0018156F" w:rsidRPr="00F7156A" w:rsidRDefault="0018156F" w:rsidP="004016BB">
            <w:pPr>
              <w:rPr>
                <w:b/>
              </w:rPr>
            </w:pPr>
          </w:p>
          <w:p w14:paraId="04C928C7" w14:textId="2082BC44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hideMark/>
          </w:tcPr>
          <w:p w14:paraId="342E1AA8" w14:textId="4633EAEE" w:rsidR="0018156F" w:rsidRDefault="004016BB" w:rsidP="004016BB">
            <w:pPr>
              <w:tabs>
                <w:tab w:val="left" w:pos="360"/>
              </w:tabs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ÁP ÁN</w:t>
            </w:r>
          </w:p>
          <w:p w14:paraId="48A882FF" w14:textId="77777777" w:rsidR="0018156F" w:rsidRDefault="0018156F" w:rsidP="00122D29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tbl>
      <w:tblPr>
        <w:tblW w:w="1022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9"/>
        <w:gridCol w:w="7845"/>
        <w:gridCol w:w="963"/>
      </w:tblGrid>
      <w:tr w:rsidR="0018156F" w:rsidRPr="0020289A" w14:paraId="60AC67A3" w14:textId="77777777" w:rsidTr="00EF7D25">
        <w:tc>
          <w:tcPr>
            <w:tcW w:w="1419" w:type="dxa"/>
          </w:tcPr>
          <w:p w14:paraId="04CC8B0E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20289A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845" w:type="dxa"/>
          </w:tcPr>
          <w:p w14:paraId="35FF4857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20289A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63" w:type="dxa"/>
          </w:tcPr>
          <w:p w14:paraId="1D870A8C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20289A">
              <w:rPr>
                <w:b/>
                <w:sz w:val="28"/>
                <w:szCs w:val="28"/>
              </w:rPr>
              <w:t>Điểm</w:t>
            </w:r>
          </w:p>
        </w:tc>
      </w:tr>
      <w:tr w:rsidR="0018156F" w:rsidRPr="0020289A" w14:paraId="4C90C486" w14:textId="77777777" w:rsidTr="00EF7D25">
        <w:tc>
          <w:tcPr>
            <w:tcW w:w="1419" w:type="dxa"/>
            <w:vMerge w:val="restart"/>
            <w:vAlign w:val="center"/>
          </w:tcPr>
          <w:p w14:paraId="5110BCB1" w14:textId="77777777" w:rsidR="0018156F" w:rsidRPr="00DE00BD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Câu </w:t>
            </w:r>
            <w:r w:rsidRPr="00DE00BD">
              <w:rPr>
                <w:b/>
                <w:sz w:val="28"/>
                <w:szCs w:val="28"/>
              </w:rPr>
              <w:t>1</w:t>
            </w:r>
          </w:p>
          <w:p w14:paraId="0A23C266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8"/>
                <w:szCs w:val="28"/>
              </w:rPr>
              <w:t>(</w:t>
            </w:r>
            <w:r w:rsidRPr="00DE00BD">
              <w:rPr>
                <w:b/>
                <w:sz w:val="28"/>
                <w:szCs w:val="28"/>
              </w:rPr>
              <w:t>2đ</w:t>
            </w:r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7845" w:type="dxa"/>
          </w:tcPr>
          <w:p w14:paraId="18E56C58" w14:textId="77FE238C" w:rsidR="0018156F" w:rsidRPr="00DE00BD" w:rsidRDefault="0018156F" w:rsidP="00044B12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 xml:space="preserve">Tính ra kết quả </w:t>
            </w:r>
            <w:r w:rsidR="00E95EA0">
              <w:rPr>
                <w:sz w:val="28"/>
                <w:szCs w:val="28"/>
              </w:rPr>
              <w:t>A</w:t>
            </w:r>
            <w:r w:rsidRPr="00DE00BD">
              <w:rPr>
                <w:sz w:val="28"/>
                <w:szCs w:val="28"/>
              </w:rPr>
              <w:t xml:space="preserve"> = </w:t>
            </w:r>
            <w:r w:rsidR="00E95EA0" w:rsidRPr="008D29DD">
              <w:rPr>
                <w:position w:val="-24"/>
              </w:rPr>
              <w:object w:dxaOrig="840" w:dyaOrig="680" w14:anchorId="56899AA2">
                <v:shape id="_x0000_i1038" type="#_x0000_t75" style="width:42pt;height:33.75pt" o:ole="">
                  <v:imagedata r:id="rId28" o:title=""/>
                </v:shape>
                <o:OLEObject Type="Embed" ProgID="Equation.DSMT4" ShapeID="_x0000_i1038" DrawAspect="Content" ObjectID="_1710309740" r:id="rId29"/>
              </w:object>
            </w:r>
          </w:p>
        </w:tc>
        <w:tc>
          <w:tcPr>
            <w:tcW w:w="963" w:type="dxa"/>
            <w:vAlign w:val="center"/>
          </w:tcPr>
          <w:p w14:paraId="347A22AB" w14:textId="77777777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5</w:t>
            </w:r>
          </w:p>
        </w:tc>
      </w:tr>
      <w:tr w:rsidR="0018156F" w:rsidRPr="0020289A" w14:paraId="0DE9199A" w14:textId="77777777" w:rsidTr="00E95EA0">
        <w:trPr>
          <w:trHeight w:val="1241"/>
        </w:trPr>
        <w:tc>
          <w:tcPr>
            <w:tcW w:w="1419" w:type="dxa"/>
            <w:vMerge/>
            <w:vAlign w:val="center"/>
          </w:tcPr>
          <w:p w14:paraId="68D030AE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0EF305A3" w14:textId="7564F097" w:rsidR="00E95EA0" w:rsidRPr="00E95EA0" w:rsidRDefault="0018156F" w:rsidP="00044B12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 xml:space="preserve">Rút gọn ra P = </w:t>
            </w:r>
            <w:r w:rsidR="00E95EA0" w:rsidRPr="008D29DD">
              <w:rPr>
                <w:position w:val="-28"/>
              </w:rPr>
              <w:object w:dxaOrig="1040" w:dyaOrig="720" w14:anchorId="2394B286">
                <v:shape id="_x0000_i1039" type="#_x0000_t75" style="width:51.75pt;height:36pt" o:ole="">
                  <v:imagedata r:id="rId30" o:title=""/>
                </v:shape>
                <o:OLEObject Type="Embed" ProgID="Equation.DSMT4" ShapeID="_x0000_i1039" DrawAspect="Content" ObjectID="_1710309741" r:id="rId31"/>
              </w:object>
            </w:r>
          </w:p>
          <w:p w14:paraId="1C2C0686" w14:textId="594DF4C5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</w:p>
        </w:tc>
        <w:tc>
          <w:tcPr>
            <w:tcW w:w="963" w:type="dxa"/>
            <w:vAlign w:val="center"/>
          </w:tcPr>
          <w:p w14:paraId="60030105" w14:textId="77777777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5</w:t>
            </w:r>
          </w:p>
          <w:p w14:paraId="4D9D546D" w14:textId="2CE2D230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  <w:p w14:paraId="27BCB7EF" w14:textId="77777777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</w:tc>
      </w:tr>
      <w:tr w:rsidR="0018156F" w:rsidRPr="0020289A" w14:paraId="05BD66E0" w14:textId="77777777" w:rsidTr="00E95EA0">
        <w:trPr>
          <w:trHeight w:val="50"/>
        </w:trPr>
        <w:tc>
          <w:tcPr>
            <w:tcW w:w="1419" w:type="dxa"/>
            <w:vMerge/>
            <w:vAlign w:val="center"/>
          </w:tcPr>
          <w:p w14:paraId="4287F140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743F08F3" w14:textId="15C6123C" w:rsidR="0018156F" w:rsidRPr="00E95EA0" w:rsidRDefault="00E95EA0" w:rsidP="00044B12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Xét hiệu </w:t>
            </w:r>
            <w:r w:rsidRPr="008D29DD">
              <w:rPr>
                <w:position w:val="-42"/>
              </w:rPr>
              <w:object w:dxaOrig="2120" w:dyaOrig="999" w14:anchorId="48472674">
                <v:shape id="_x0000_i1040" type="#_x0000_t75" style="width:105.75pt;height:50.25pt" o:ole="">
                  <v:imagedata r:id="rId32" o:title=""/>
                </v:shape>
                <o:OLEObject Type="Embed" ProgID="Equation.DSMT4" ShapeID="_x0000_i1040" DrawAspect="Content" ObjectID="_1710309742" r:id="rId33"/>
              </w:object>
            </w:r>
          </w:p>
          <w:p w14:paraId="31475747" w14:textId="73772A3A" w:rsidR="0018156F" w:rsidRPr="00E95EA0" w:rsidRDefault="00E95EA0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ập luận: </w:t>
            </w:r>
            <w:r w:rsidRPr="008D29DD">
              <w:rPr>
                <w:position w:val="-24"/>
              </w:rPr>
              <w:object w:dxaOrig="620" w:dyaOrig="620" w14:anchorId="4BFCA92D">
                <v:shape id="_x0000_i1041" type="#_x0000_t75" style="width:30.75pt;height:30.75pt" o:ole="">
                  <v:imagedata r:id="rId34" o:title=""/>
                </v:shape>
                <o:OLEObject Type="Embed" ProgID="Equation.DSMT4" ShapeID="_x0000_i1041" DrawAspect="Content" ObjectID="_1710309743" r:id="rId35"/>
              </w:object>
            </w:r>
          </w:p>
        </w:tc>
        <w:tc>
          <w:tcPr>
            <w:tcW w:w="963" w:type="dxa"/>
            <w:vAlign w:val="center"/>
          </w:tcPr>
          <w:p w14:paraId="18EC0228" w14:textId="77777777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  <w:p w14:paraId="311B7753" w14:textId="77777777" w:rsidR="0018156F" w:rsidRPr="00DE00BD" w:rsidRDefault="0018156F" w:rsidP="00044B12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</w:tc>
      </w:tr>
      <w:tr w:rsidR="0018156F" w:rsidRPr="0020289A" w14:paraId="0D898BC4" w14:textId="77777777" w:rsidTr="00EF7D25">
        <w:tc>
          <w:tcPr>
            <w:tcW w:w="1419" w:type="dxa"/>
            <w:vMerge w:val="restart"/>
            <w:vAlign w:val="center"/>
          </w:tcPr>
          <w:p w14:paraId="4E2049EF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Câu </w:t>
            </w:r>
            <w:r w:rsidRPr="009F5B4D">
              <w:rPr>
                <w:b/>
                <w:sz w:val="28"/>
                <w:szCs w:val="28"/>
              </w:rPr>
              <w:t>2</w:t>
            </w:r>
          </w:p>
          <w:p w14:paraId="47C13642" w14:textId="77777777" w:rsidR="0018156F" w:rsidRPr="009F5B4D" w:rsidRDefault="0018156F" w:rsidP="00044B12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580F4D">
              <w:rPr>
                <w:sz w:val="28"/>
                <w:szCs w:val="28"/>
              </w:rPr>
              <w:t>(</w:t>
            </w:r>
            <w:r w:rsidRPr="009F5B4D">
              <w:rPr>
                <w:b/>
                <w:sz w:val="28"/>
                <w:szCs w:val="28"/>
              </w:rPr>
              <w:t>2đ)</w:t>
            </w:r>
          </w:p>
        </w:tc>
        <w:tc>
          <w:tcPr>
            <w:tcW w:w="7845" w:type="dxa"/>
          </w:tcPr>
          <w:p w14:paraId="5A4B530C" w14:textId="77777777" w:rsidR="0018156F" w:rsidRPr="009F5B4D" w:rsidRDefault="0018156F" w:rsidP="00044B12">
            <w:pPr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>Gọi số dụng cụ mỗi xí nghiệp phải làm theo kế hoạch  lần lượt là x và y (dụng cụ); (</w:t>
            </w:r>
            <w:r w:rsidRPr="009F5B4D">
              <w:rPr>
                <w:rFonts w:eastAsia="Calibri"/>
                <w:position w:val="-10"/>
                <w:sz w:val="28"/>
                <w:szCs w:val="28"/>
              </w:rPr>
              <w:object w:dxaOrig="1995" w:dyaOrig="360" w14:anchorId="2D023FF4">
                <v:shape id="_x0000_i1042" type="#_x0000_t75" style="width:110.25pt;height:18pt" o:ole="">
                  <v:imagedata r:id="rId36" o:title=""/>
                </v:shape>
                <o:OLEObject Type="Embed" ProgID="Equation.DSMT4" ShapeID="_x0000_i1042" DrawAspect="Content" ObjectID="_1710309744" r:id="rId37"/>
              </w:object>
            </w:r>
            <w:r w:rsidRPr="009F5B4D">
              <w:rPr>
                <w:sz w:val="28"/>
                <w:szCs w:val="28"/>
              </w:rPr>
              <w:t xml:space="preserve">).          </w:t>
            </w:r>
          </w:p>
        </w:tc>
        <w:tc>
          <w:tcPr>
            <w:tcW w:w="963" w:type="dxa"/>
            <w:vAlign w:val="center"/>
          </w:tcPr>
          <w:p w14:paraId="16BDE1BB" w14:textId="77777777" w:rsidR="0018156F" w:rsidRPr="008F6F3D" w:rsidRDefault="0018156F" w:rsidP="00044B12">
            <w:pPr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25đ</w:t>
            </w:r>
          </w:p>
        </w:tc>
      </w:tr>
      <w:tr w:rsidR="0018156F" w:rsidRPr="0020289A" w14:paraId="6BB474EC" w14:textId="77777777" w:rsidTr="00EF7D25">
        <w:trPr>
          <w:trHeight w:val="732"/>
        </w:trPr>
        <w:tc>
          <w:tcPr>
            <w:tcW w:w="1419" w:type="dxa"/>
            <w:vMerge/>
          </w:tcPr>
          <w:p w14:paraId="70C3A6F5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1CE8ED28" w14:textId="748A6B35" w:rsidR="0018156F" w:rsidRPr="009F5B4D" w:rsidRDefault="0018156F" w:rsidP="00044B12">
            <w:pPr>
              <w:rPr>
                <w:b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Lập luận được  PT: </w:t>
            </w:r>
            <w:r>
              <w:rPr>
                <w:sz w:val="28"/>
                <w:szCs w:val="28"/>
              </w:rPr>
              <w:t xml:space="preserve"> </w:t>
            </w:r>
            <w:r w:rsidR="00E95EA0" w:rsidRPr="008D29DD">
              <w:rPr>
                <w:position w:val="-10"/>
              </w:rPr>
              <w:object w:dxaOrig="1140" w:dyaOrig="320" w14:anchorId="48EAD8C2">
                <v:shape id="_x0000_i1043" type="#_x0000_t75" style="width:57pt;height:15.75pt" o:ole="">
                  <v:imagedata r:id="rId38" o:title=""/>
                </v:shape>
                <o:OLEObject Type="Embed" ProgID="Equation.DSMT4" ShapeID="_x0000_i1043" DrawAspect="Content" ObjectID="_1710309745" r:id="rId39"/>
              </w:object>
            </w:r>
            <w:r w:rsidRPr="009F5B4D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9F5B4D">
              <w:rPr>
                <w:sz w:val="28"/>
                <w:szCs w:val="28"/>
              </w:rPr>
              <w:t xml:space="preserve"> (I).                         </w:t>
            </w:r>
          </w:p>
          <w:p w14:paraId="2EDEDD97" w14:textId="73BF6DA1" w:rsidR="0018156F" w:rsidRPr="009F5B4D" w:rsidRDefault="0018156F" w:rsidP="00044B12">
            <w:pPr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Lập luận được  PT: </w:t>
            </w:r>
            <w:r>
              <w:rPr>
                <w:sz w:val="28"/>
                <w:szCs w:val="28"/>
              </w:rPr>
              <w:t xml:space="preserve"> </w:t>
            </w:r>
            <w:r w:rsidR="00E95EA0" w:rsidRPr="008D29DD">
              <w:rPr>
                <w:position w:val="-10"/>
              </w:rPr>
              <w:object w:dxaOrig="1780" w:dyaOrig="320" w14:anchorId="1B67AF5E">
                <v:shape id="_x0000_i1044" type="#_x0000_t75" style="width:89.25pt;height:15.75pt" o:ole="">
                  <v:imagedata r:id="rId40" o:title=""/>
                </v:shape>
                <o:OLEObject Type="Embed" ProgID="Equation.DSMT4" ShapeID="_x0000_i1044" DrawAspect="Content" ObjectID="_1710309746" r:id="rId41"/>
              </w:object>
            </w:r>
            <w:r w:rsidRPr="009F5B4D">
              <w:rPr>
                <w:sz w:val="28"/>
                <w:szCs w:val="28"/>
              </w:rPr>
              <w:t xml:space="preserve"> (II)                      </w:t>
            </w:r>
          </w:p>
        </w:tc>
        <w:tc>
          <w:tcPr>
            <w:tcW w:w="963" w:type="dxa"/>
            <w:vAlign w:val="center"/>
          </w:tcPr>
          <w:p w14:paraId="36E7BD54" w14:textId="77777777" w:rsidR="0018156F" w:rsidRPr="008F6F3D" w:rsidRDefault="0018156F" w:rsidP="00044B12">
            <w:pPr>
              <w:rPr>
                <w:rFonts w:eastAsia="Calibri"/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2</w:t>
            </w:r>
            <w:r w:rsidRPr="008F6F3D">
              <w:rPr>
                <w:sz w:val="28"/>
                <w:szCs w:val="28"/>
              </w:rPr>
              <w:t>5đ</w:t>
            </w:r>
          </w:p>
          <w:p w14:paraId="73570053" w14:textId="77777777" w:rsidR="0018156F" w:rsidRPr="008F6F3D" w:rsidRDefault="0018156F" w:rsidP="00044B12">
            <w:pPr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  <w:lang w:val="pl-PL"/>
              </w:rPr>
              <w:t>0.</w:t>
            </w:r>
            <w:r>
              <w:rPr>
                <w:sz w:val="28"/>
                <w:szCs w:val="28"/>
                <w:lang w:val="pl-PL"/>
              </w:rPr>
              <w:t>2</w:t>
            </w:r>
            <w:r w:rsidRPr="008F6F3D">
              <w:rPr>
                <w:sz w:val="28"/>
                <w:szCs w:val="28"/>
                <w:lang w:val="pl-PL"/>
              </w:rPr>
              <w:t>5đ</w:t>
            </w:r>
          </w:p>
        </w:tc>
      </w:tr>
      <w:tr w:rsidR="0018156F" w:rsidRPr="0020289A" w14:paraId="6B52618A" w14:textId="77777777" w:rsidTr="00EF7D25">
        <w:trPr>
          <w:trHeight w:val="802"/>
        </w:trPr>
        <w:tc>
          <w:tcPr>
            <w:tcW w:w="1419" w:type="dxa"/>
            <w:vMerge/>
          </w:tcPr>
          <w:p w14:paraId="04F67CD8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7F202EBA" w14:textId="0BA00EAC" w:rsidR="0018156F" w:rsidRPr="009F5B4D" w:rsidRDefault="0018156F" w:rsidP="00044B12">
            <w:pPr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Từ (I) và (II) ta có HPT: </w:t>
            </w:r>
            <w:r w:rsidR="00E95EA0" w:rsidRPr="008D29DD">
              <w:rPr>
                <w:position w:val="-30"/>
              </w:rPr>
              <w:object w:dxaOrig="1920" w:dyaOrig="720" w14:anchorId="230B82A7">
                <v:shape id="_x0000_i1045" type="#_x0000_t75" style="width:96pt;height:36pt" o:ole="">
                  <v:imagedata r:id="rId42" o:title=""/>
                </v:shape>
                <o:OLEObject Type="Embed" ProgID="Equation.DSMT4" ShapeID="_x0000_i1045" DrawAspect="Content" ObjectID="_1710309747" r:id="rId43"/>
              </w:object>
            </w:r>
            <w:r w:rsidRPr="009F5B4D">
              <w:rPr>
                <w:sz w:val="28"/>
                <w:szCs w:val="28"/>
              </w:rPr>
              <w:t xml:space="preserve">                </w:t>
            </w:r>
          </w:p>
        </w:tc>
        <w:tc>
          <w:tcPr>
            <w:tcW w:w="963" w:type="dxa"/>
            <w:vAlign w:val="center"/>
          </w:tcPr>
          <w:p w14:paraId="10AD819F" w14:textId="77777777" w:rsidR="0018156F" w:rsidRPr="008F6F3D" w:rsidRDefault="0018156F" w:rsidP="00044B12">
            <w:pPr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2</w:t>
            </w:r>
            <w:r w:rsidRPr="008F6F3D">
              <w:rPr>
                <w:sz w:val="28"/>
                <w:szCs w:val="28"/>
              </w:rPr>
              <w:t>5đ</w:t>
            </w:r>
          </w:p>
        </w:tc>
      </w:tr>
      <w:tr w:rsidR="0018156F" w:rsidRPr="0020289A" w14:paraId="30FB39FF" w14:textId="77777777" w:rsidTr="00EF7D25">
        <w:trPr>
          <w:trHeight w:val="374"/>
        </w:trPr>
        <w:tc>
          <w:tcPr>
            <w:tcW w:w="1419" w:type="dxa"/>
            <w:vMerge/>
          </w:tcPr>
          <w:p w14:paraId="5274CE7D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662265DA" w14:textId="0A23015F" w:rsidR="0018156F" w:rsidRPr="009F5B4D" w:rsidRDefault="0018156F" w:rsidP="00044B12">
            <w:pPr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Giải hệ ta có: x = </w:t>
            </w:r>
            <w:r w:rsidR="00E95EA0">
              <w:rPr>
                <w:sz w:val="28"/>
                <w:szCs w:val="28"/>
              </w:rPr>
              <w:t>24</w:t>
            </w:r>
            <w:r w:rsidRPr="009F5B4D">
              <w:rPr>
                <w:sz w:val="28"/>
                <w:szCs w:val="28"/>
              </w:rPr>
              <w:t xml:space="preserve">0; y = </w:t>
            </w:r>
            <w:r w:rsidR="00E95EA0">
              <w:rPr>
                <w:sz w:val="28"/>
                <w:szCs w:val="28"/>
              </w:rPr>
              <w:t>300</w:t>
            </w:r>
            <w:r w:rsidRPr="009F5B4D">
              <w:rPr>
                <w:sz w:val="28"/>
                <w:szCs w:val="28"/>
              </w:rPr>
              <w:t xml:space="preserve"> (thỏa mãn)             </w:t>
            </w:r>
          </w:p>
        </w:tc>
        <w:tc>
          <w:tcPr>
            <w:tcW w:w="963" w:type="dxa"/>
            <w:vAlign w:val="center"/>
          </w:tcPr>
          <w:p w14:paraId="50AA513C" w14:textId="77777777" w:rsidR="0018156F" w:rsidRPr="008F6F3D" w:rsidRDefault="0018156F" w:rsidP="00044B12">
            <w:pPr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7</w:t>
            </w:r>
            <w:r w:rsidRPr="008F6F3D">
              <w:rPr>
                <w:sz w:val="28"/>
                <w:szCs w:val="28"/>
              </w:rPr>
              <w:t>5đ</w:t>
            </w:r>
          </w:p>
        </w:tc>
      </w:tr>
      <w:tr w:rsidR="0018156F" w:rsidRPr="0020289A" w14:paraId="36BD7660" w14:textId="77777777" w:rsidTr="00EF7D25">
        <w:tc>
          <w:tcPr>
            <w:tcW w:w="1419" w:type="dxa"/>
            <w:vMerge/>
          </w:tcPr>
          <w:p w14:paraId="30ECC541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06580B62" w14:textId="34021610" w:rsidR="0018156F" w:rsidRPr="009F5B4D" w:rsidRDefault="0018156F" w:rsidP="00044B12">
            <w:pPr>
              <w:rPr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>Vậy số dụng cụ xí nghiệp I làm được là 2</w:t>
            </w:r>
            <w:r w:rsidR="00E95EA0">
              <w:rPr>
                <w:sz w:val="28"/>
                <w:szCs w:val="28"/>
              </w:rPr>
              <w:t>4</w:t>
            </w:r>
            <w:r w:rsidRPr="009F5B4D">
              <w:rPr>
                <w:sz w:val="28"/>
                <w:szCs w:val="28"/>
              </w:rPr>
              <w:t xml:space="preserve">0 dụng cụ và số dụng cụ xí nghiệp II làm được là </w:t>
            </w:r>
            <w:r w:rsidR="00E95EA0">
              <w:rPr>
                <w:sz w:val="28"/>
                <w:szCs w:val="28"/>
              </w:rPr>
              <w:t>30</w:t>
            </w:r>
            <w:r w:rsidRPr="009F5B4D">
              <w:rPr>
                <w:sz w:val="28"/>
                <w:szCs w:val="28"/>
              </w:rPr>
              <w:t xml:space="preserve">0 dụng cụ.                </w:t>
            </w:r>
          </w:p>
        </w:tc>
        <w:tc>
          <w:tcPr>
            <w:tcW w:w="963" w:type="dxa"/>
            <w:vAlign w:val="center"/>
          </w:tcPr>
          <w:p w14:paraId="7AB96DFD" w14:textId="77777777" w:rsidR="0018156F" w:rsidRPr="008F6F3D" w:rsidRDefault="0018156F" w:rsidP="00044B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18156F" w:rsidRPr="0020289A" w14:paraId="55A5D67B" w14:textId="77777777" w:rsidTr="00EF7D25">
        <w:tc>
          <w:tcPr>
            <w:tcW w:w="1419" w:type="dxa"/>
            <w:vMerge w:val="restart"/>
            <w:vAlign w:val="center"/>
          </w:tcPr>
          <w:p w14:paraId="1D731745" w14:textId="77777777" w:rsidR="0018156F" w:rsidRPr="00251C4B" w:rsidRDefault="0018156F" w:rsidP="00044B12">
            <w:pPr>
              <w:jc w:val="center"/>
              <w:rPr>
                <w:b/>
                <w:sz w:val="28"/>
                <w:szCs w:val="28"/>
              </w:rPr>
            </w:pPr>
            <w:r w:rsidRPr="00251C4B">
              <w:rPr>
                <w:b/>
                <w:sz w:val="28"/>
                <w:szCs w:val="28"/>
              </w:rPr>
              <w:t>Câu 3</w:t>
            </w:r>
          </w:p>
          <w:p w14:paraId="63507619" w14:textId="77777777" w:rsidR="0018156F" w:rsidRPr="00251C4B" w:rsidRDefault="0018156F" w:rsidP="00044B12">
            <w:pPr>
              <w:jc w:val="center"/>
              <w:rPr>
                <w:b/>
                <w:sz w:val="28"/>
                <w:szCs w:val="28"/>
              </w:rPr>
            </w:pPr>
            <w:r w:rsidRPr="00251C4B">
              <w:rPr>
                <w:b/>
                <w:sz w:val="28"/>
                <w:szCs w:val="28"/>
              </w:rPr>
              <w:t>(2đ)</w:t>
            </w:r>
          </w:p>
          <w:p w14:paraId="20CF9A97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576A4FD9" w14:textId="191F2DBC" w:rsidR="0018156F" w:rsidRPr="002C2946" w:rsidRDefault="0018156F" w:rsidP="00044B12">
            <w:pPr>
              <w:rPr>
                <w:sz w:val="28"/>
                <w:szCs w:val="28"/>
              </w:rPr>
            </w:pPr>
            <w:r w:rsidRPr="00A37575">
              <w:rPr>
                <w:position w:val="-64"/>
                <w:sz w:val="28"/>
                <w:szCs w:val="28"/>
              </w:rPr>
              <w:t xml:space="preserve">  a)</w:t>
            </w:r>
            <w:r>
              <w:rPr>
                <w:rFonts w:asciiTheme="minorHAnsi" w:hAnsiTheme="minorHAnsi"/>
                <w:position w:val="-64"/>
                <w:sz w:val="28"/>
                <w:szCs w:val="28"/>
              </w:rPr>
              <w:t xml:space="preserve">      </w:t>
            </w:r>
            <w:r w:rsidR="00E95EA0" w:rsidRPr="008D29DD">
              <w:rPr>
                <w:position w:val="-64"/>
              </w:rPr>
              <w:object w:dxaOrig="1840" w:dyaOrig="1400" w14:anchorId="0EE8EED6">
                <v:shape id="_x0000_i1046" type="#_x0000_t75" style="width:92.25pt;height:69.75pt" o:ole="">
                  <v:imagedata r:id="rId44" o:title=""/>
                </v:shape>
                <o:OLEObject Type="Embed" ProgID="Equation.DSMT4" ShapeID="_x0000_i1046" DrawAspect="Content" ObjectID="_1710309748" r:id="rId45"/>
              </w:object>
            </w:r>
          </w:p>
          <w:p w14:paraId="24860C21" w14:textId="3463B972" w:rsidR="0018156F" w:rsidRPr="002C2946" w:rsidRDefault="0018156F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Pr="002C2946">
              <w:rPr>
                <w:position w:val="-6"/>
                <w:sz w:val="28"/>
                <w:szCs w:val="28"/>
              </w:rPr>
              <w:t xml:space="preserve">Đkxđ: x ≠ </w:t>
            </w:r>
            <w:r w:rsidR="008F1EEB">
              <w:rPr>
                <w:position w:val="-6"/>
                <w:sz w:val="28"/>
                <w:szCs w:val="28"/>
              </w:rPr>
              <w:t>1</w:t>
            </w:r>
            <w:r w:rsidRPr="002C2946">
              <w:rPr>
                <w:position w:val="-6"/>
                <w:sz w:val="28"/>
                <w:szCs w:val="28"/>
              </w:rPr>
              <w:t xml:space="preserve"> và y ≠ </w:t>
            </w:r>
            <w:r w:rsidR="008F1EEB">
              <w:rPr>
                <w:position w:val="-6"/>
                <w:sz w:val="28"/>
                <w:szCs w:val="28"/>
              </w:rPr>
              <w:t>2</w:t>
            </w:r>
          </w:p>
          <w:p w14:paraId="458C0EBA" w14:textId="77777777" w:rsidR="0018156F" w:rsidRPr="002C2946" w:rsidRDefault="0018156F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Pr="002C2946">
              <w:rPr>
                <w:position w:val="-6"/>
                <w:sz w:val="28"/>
                <w:szCs w:val="28"/>
              </w:rPr>
              <w:t xml:space="preserve">Đặt ẩn phụ a = …. </w:t>
            </w:r>
            <w:r>
              <w:rPr>
                <w:position w:val="-6"/>
                <w:sz w:val="28"/>
                <w:szCs w:val="28"/>
              </w:rPr>
              <w:t xml:space="preserve">   v</w:t>
            </w:r>
            <w:r w:rsidRPr="002C2946">
              <w:rPr>
                <w:position w:val="-6"/>
                <w:sz w:val="28"/>
                <w:szCs w:val="28"/>
              </w:rPr>
              <w:t>à b = …..</w:t>
            </w:r>
          </w:p>
        </w:tc>
        <w:tc>
          <w:tcPr>
            <w:tcW w:w="963" w:type="dxa"/>
          </w:tcPr>
          <w:p w14:paraId="291DCD03" w14:textId="77777777" w:rsidR="0018156F" w:rsidRPr="002C2946" w:rsidRDefault="0018156F" w:rsidP="00044B12">
            <w:pPr>
              <w:rPr>
                <w:sz w:val="28"/>
                <w:szCs w:val="28"/>
              </w:rPr>
            </w:pPr>
          </w:p>
          <w:p w14:paraId="774EC4F4" w14:textId="77777777" w:rsidR="0018156F" w:rsidRPr="002C2946" w:rsidRDefault="0018156F" w:rsidP="00044B12">
            <w:pPr>
              <w:rPr>
                <w:sz w:val="28"/>
                <w:szCs w:val="28"/>
              </w:rPr>
            </w:pPr>
          </w:p>
          <w:p w14:paraId="23E6AED1" w14:textId="77777777" w:rsidR="0018156F" w:rsidRPr="002C2946" w:rsidRDefault="0018156F" w:rsidP="00044B12">
            <w:pPr>
              <w:rPr>
                <w:sz w:val="28"/>
                <w:szCs w:val="28"/>
              </w:rPr>
            </w:pPr>
          </w:p>
          <w:p w14:paraId="63CD4A3C" w14:textId="77777777" w:rsidR="0018156F" w:rsidRPr="002C2946" w:rsidRDefault="0018156F" w:rsidP="00044B12">
            <w:pPr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đ</w:t>
            </w:r>
          </w:p>
        </w:tc>
      </w:tr>
      <w:tr w:rsidR="0018156F" w:rsidRPr="0020289A" w14:paraId="001556EA" w14:textId="77777777" w:rsidTr="00EF7D25">
        <w:trPr>
          <w:trHeight w:val="624"/>
        </w:trPr>
        <w:tc>
          <w:tcPr>
            <w:tcW w:w="1419" w:type="dxa"/>
            <w:vMerge/>
          </w:tcPr>
          <w:p w14:paraId="56222218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7682E4C2" w14:textId="7FB6BF55" w:rsidR="0018156F" w:rsidRPr="002C2946" w:rsidRDefault="0018156F" w:rsidP="00044B12">
            <w:pPr>
              <w:rPr>
                <w:rFonts w:asciiTheme="minorHAnsi" w:hAnsiTheme="minorHAnsi"/>
                <w:position w:val="-64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</w:t>
            </w:r>
            <w:r w:rsidRPr="002C2946">
              <w:rPr>
                <w:position w:val="-6"/>
                <w:sz w:val="28"/>
                <w:szCs w:val="28"/>
              </w:rPr>
              <w:t xml:space="preserve">Giải được (a ; b) = </w:t>
            </w:r>
            <w:r w:rsidR="008F1EEB" w:rsidRPr="008D29DD">
              <w:rPr>
                <w:position w:val="-28"/>
              </w:rPr>
              <w:object w:dxaOrig="639" w:dyaOrig="680" w14:anchorId="094D90C0">
                <v:shape id="_x0000_i1047" type="#_x0000_t75" style="width:32.25pt;height:33.75pt" o:ole="">
                  <v:imagedata r:id="rId46" o:title=""/>
                </v:shape>
                <o:OLEObject Type="Embed" ProgID="Equation.DSMT4" ShapeID="_x0000_i1047" DrawAspect="Content" ObjectID="_1710309749" r:id="rId47"/>
              </w:object>
            </w:r>
          </w:p>
        </w:tc>
        <w:tc>
          <w:tcPr>
            <w:tcW w:w="963" w:type="dxa"/>
          </w:tcPr>
          <w:p w14:paraId="168ED1DA" w14:textId="77777777" w:rsidR="0018156F" w:rsidRPr="002C2946" w:rsidRDefault="0018156F" w:rsidP="00044B12">
            <w:pPr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</w:t>
            </w:r>
            <w:r>
              <w:rPr>
                <w:sz w:val="28"/>
                <w:szCs w:val="28"/>
              </w:rPr>
              <w:t>đ</w:t>
            </w:r>
          </w:p>
        </w:tc>
      </w:tr>
      <w:tr w:rsidR="0018156F" w:rsidRPr="0020289A" w14:paraId="12F2A3EF" w14:textId="77777777" w:rsidTr="00EF7D25">
        <w:trPr>
          <w:trHeight w:val="562"/>
        </w:trPr>
        <w:tc>
          <w:tcPr>
            <w:tcW w:w="1419" w:type="dxa"/>
            <w:vMerge/>
          </w:tcPr>
          <w:p w14:paraId="4DB403C2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0E00FE86" w14:textId="06AAB834" w:rsidR="0018156F" w:rsidRPr="002C2946" w:rsidRDefault="0018156F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Pr="002C2946">
              <w:rPr>
                <w:position w:val="-6"/>
                <w:sz w:val="28"/>
                <w:szCs w:val="28"/>
              </w:rPr>
              <w:t xml:space="preserve">Giải được x = </w:t>
            </w:r>
            <w:r w:rsidR="008F1EEB">
              <w:rPr>
                <w:position w:val="-6"/>
                <w:sz w:val="28"/>
                <w:szCs w:val="28"/>
              </w:rPr>
              <w:t>4</w:t>
            </w:r>
            <w:r w:rsidRPr="002C2946">
              <w:rPr>
                <w:position w:val="-6"/>
                <w:sz w:val="28"/>
                <w:szCs w:val="28"/>
              </w:rPr>
              <w:t xml:space="preserve">; y = </w:t>
            </w:r>
            <w:r w:rsidR="008F1EEB">
              <w:rPr>
                <w:position w:val="-6"/>
                <w:sz w:val="28"/>
                <w:szCs w:val="28"/>
              </w:rPr>
              <w:t>3</w:t>
            </w:r>
          </w:p>
        </w:tc>
        <w:tc>
          <w:tcPr>
            <w:tcW w:w="963" w:type="dxa"/>
          </w:tcPr>
          <w:p w14:paraId="57312203" w14:textId="77777777" w:rsidR="0018156F" w:rsidRPr="002C2946" w:rsidRDefault="0018156F" w:rsidP="00044B12">
            <w:pPr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</w:t>
            </w:r>
            <w:r>
              <w:rPr>
                <w:sz w:val="28"/>
                <w:szCs w:val="28"/>
              </w:rPr>
              <w:t>đ</w:t>
            </w:r>
          </w:p>
        </w:tc>
      </w:tr>
      <w:tr w:rsidR="0018156F" w:rsidRPr="0020289A" w14:paraId="30189F4C" w14:textId="77777777" w:rsidTr="00EF7D25">
        <w:tc>
          <w:tcPr>
            <w:tcW w:w="1419" w:type="dxa"/>
            <w:vMerge/>
          </w:tcPr>
          <w:p w14:paraId="0187CF4F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5228C81D" w14:textId="62C536EA" w:rsidR="0018156F" w:rsidRDefault="0018156F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Pr="002C2946">
              <w:rPr>
                <w:position w:val="-6"/>
                <w:sz w:val="28"/>
                <w:szCs w:val="28"/>
              </w:rPr>
              <w:t>KL: (x ; y) = (</w:t>
            </w:r>
            <w:r w:rsidR="008F1EEB">
              <w:rPr>
                <w:position w:val="-6"/>
                <w:sz w:val="28"/>
                <w:szCs w:val="28"/>
              </w:rPr>
              <w:t>4</w:t>
            </w:r>
            <w:r w:rsidRPr="002C2946">
              <w:rPr>
                <w:position w:val="-6"/>
                <w:sz w:val="28"/>
                <w:szCs w:val="28"/>
              </w:rPr>
              <w:t xml:space="preserve"> ; </w:t>
            </w:r>
            <w:r w:rsidR="008F1EEB">
              <w:rPr>
                <w:position w:val="-6"/>
                <w:sz w:val="28"/>
                <w:szCs w:val="28"/>
              </w:rPr>
              <w:t>3</w:t>
            </w:r>
            <w:r w:rsidRPr="002C2946">
              <w:rPr>
                <w:position w:val="-6"/>
                <w:sz w:val="28"/>
                <w:szCs w:val="28"/>
              </w:rPr>
              <w:t>)</w:t>
            </w:r>
          </w:p>
          <w:p w14:paraId="0191E625" w14:textId="77777777" w:rsidR="0018156F" w:rsidRPr="002C2946" w:rsidRDefault="0018156F" w:rsidP="00044B12">
            <w:pPr>
              <w:rPr>
                <w:position w:val="-6"/>
                <w:sz w:val="28"/>
                <w:szCs w:val="28"/>
              </w:rPr>
            </w:pPr>
          </w:p>
        </w:tc>
        <w:tc>
          <w:tcPr>
            <w:tcW w:w="963" w:type="dxa"/>
          </w:tcPr>
          <w:p w14:paraId="5536BDB5" w14:textId="77777777" w:rsidR="0018156F" w:rsidRPr="002C2946" w:rsidRDefault="0018156F" w:rsidP="00044B12">
            <w:pPr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</w:t>
            </w:r>
            <w:r>
              <w:rPr>
                <w:sz w:val="28"/>
                <w:szCs w:val="28"/>
              </w:rPr>
              <w:t>đ</w:t>
            </w:r>
          </w:p>
        </w:tc>
      </w:tr>
      <w:tr w:rsidR="0018156F" w:rsidRPr="0020289A" w14:paraId="6853B87A" w14:textId="77777777" w:rsidTr="00EF7D25">
        <w:tc>
          <w:tcPr>
            <w:tcW w:w="1419" w:type="dxa"/>
            <w:vMerge/>
          </w:tcPr>
          <w:p w14:paraId="3BA4040C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01D31F95" w14:textId="46847BD0" w:rsidR="0018156F" w:rsidRPr="00AF03B5" w:rsidRDefault="0018156F" w:rsidP="00044B12">
            <w:pPr>
              <w:spacing w:after="100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b)       </w:t>
            </w:r>
            <w:r w:rsidR="008F1EEB">
              <w:rPr>
                <w:sz w:val="28"/>
                <w:szCs w:val="28"/>
              </w:rPr>
              <w:t xml:space="preserve">vẽ đúng đồ thị </w:t>
            </w:r>
          </w:p>
        </w:tc>
        <w:tc>
          <w:tcPr>
            <w:tcW w:w="963" w:type="dxa"/>
          </w:tcPr>
          <w:p w14:paraId="516259E5" w14:textId="69F6E3FD" w:rsidR="0018156F" w:rsidRPr="00AF6CA1" w:rsidRDefault="008F1EEB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>0,5</w:t>
            </w:r>
            <w:r w:rsidR="0018156F">
              <w:rPr>
                <w:position w:val="-6"/>
                <w:sz w:val="28"/>
                <w:szCs w:val="28"/>
              </w:rPr>
              <w:t>đ</w:t>
            </w:r>
          </w:p>
          <w:p w14:paraId="451F9995" w14:textId="77777777" w:rsidR="0018156F" w:rsidRPr="00AF6CA1" w:rsidRDefault="0018156F" w:rsidP="00044B12">
            <w:pPr>
              <w:rPr>
                <w:position w:val="-6"/>
                <w:sz w:val="28"/>
                <w:szCs w:val="28"/>
              </w:rPr>
            </w:pPr>
          </w:p>
        </w:tc>
      </w:tr>
      <w:tr w:rsidR="0018156F" w:rsidRPr="0020289A" w14:paraId="7B355B60" w14:textId="77777777" w:rsidTr="00EF7D25">
        <w:tc>
          <w:tcPr>
            <w:tcW w:w="1419" w:type="dxa"/>
            <w:vMerge/>
          </w:tcPr>
          <w:p w14:paraId="6ED907DE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170FD0E7" w14:textId="51269EBB" w:rsidR="0018156F" w:rsidRPr="00AF03B5" w:rsidRDefault="0018156F" w:rsidP="00044B1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AF03B5">
              <w:rPr>
                <w:sz w:val="28"/>
                <w:szCs w:val="28"/>
              </w:rPr>
              <w:t xml:space="preserve"> </w:t>
            </w:r>
            <w:r w:rsidR="008F1EEB">
              <w:rPr>
                <w:sz w:val="28"/>
                <w:szCs w:val="28"/>
              </w:rPr>
              <w:t>Qua điểm C trên trục tung Oy có tung độ bằng 2, vẽ đường thẳng d song song với trục Ox cắt (1) và (2) lần lượt tại D và E .Tìm tọa độ : D (2;2); E( 4;2)</w:t>
            </w:r>
          </w:p>
        </w:tc>
        <w:tc>
          <w:tcPr>
            <w:tcW w:w="963" w:type="dxa"/>
          </w:tcPr>
          <w:p w14:paraId="54CDEE21" w14:textId="77777777" w:rsidR="0018156F" w:rsidRPr="00AF6CA1" w:rsidRDefault="0018156F" w:rsidP="00044B12">
            <w:pPr>
              <w:rPr>
                <w:position w:val="-6"/>
                <w:sz w:val="28"/>
                <w:szCs w:val="28"/>
              </w:rPr>
            </w:pPr>
            <w:r w:rsidRPr="00AF6CA1">
              <w:rPr>
                <w:position w:val="-6"/>
                <w:sz w:val="28"/>
                <w:szCs w:val="28"/>
              </w:rPr>
              <w:t>0.25</w:t>
            </w:r>
            <w:r>
              <w:rPr>
                <w:position w:val="-6"/>
                <w:sz w:val="28"/>
                <w:szCs w:val="28"/>
              </w:rPr>
              <w:t>đ</w:t>
            </w:r>
          </w:p>
        </w:tc>
      </w:tr>
      <w:tr w:rsidR="0018156F" w:rsidRPr="0020289A" w14:paraId="752FE33D" w14:textId="77777777" w:rsidTr="00EF7D25">
        <w:tc>
          <w:tcPr>
            <w:tcW w:w="1419" w:type="dxa"/>
            <w:vMerge/>
          </w:tcPr>
          <w:p w14:paraId="48FF6796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1CA864F7" w14:textId="77777777" w:rsidR="0018156F" w:rsidRDefault="008F1EEB" w:rsidP="00044B12">
            <w:pPr>
              <w:jc w:val="both"/>
            </w:pPr>
            <w:r>
              <w:rPr>
                <w:sz w:val="28"/>
                <w:szCs w:val="28"/>
              </w:rPr>
              <w:t xml:space="preserve">Tính được </w:t>
            </w:r>
            <w:r w:rsidRPr="008D29DD">
              <w:rPr>
                <w:position w:val="-10"/>
              </w:rPr>
              <w:object w:dxaOrig="2799" w:dyaOrig="380" w14:anchorId="1A17307F">
                <v:shape id="_x0000_i1048" type="#_x0000_t75" style="width:140.25pt;height:18.75pt" o:ole="">
                  <v:imagedata r:id="rId48" o:title=""/>
                </v:shape>
                <o:OLEObject Type="Embed" ProgID="Equation.DSMT4" ShapeID="_x0000_i1048" DrawAspect="Content" ObjectID="_1710309750" r:id="rId49"/>
              </w:object>
            </w:r>
          </w:p>
          <w:p w14:paraId="700AD9C1" w14:textId="7B7014E9" w:rsidR="008F1EEB" w:rsidRPr="00AF03B5" w:rsidRDefault="008F1EEB" w:rsidP="00044B12">
            <w:pPr>
              <w:jc w:val="both"/>
              <w:rPr>
                <w:sz w:val="28"/>
                <w:szCs w:val="28"/>
              </w:rPr>
            </w:pPr>
            <w:r>
              <w:t xml:space="preserve">Chu vi của tam giác ODE bằng </w:t>
            </w:r>
            <w:r w:rsidRPr="008D29DD">
              <w:rPr>
                <w:position w:val="-8"/>
              </w:rPr>
              <w:object w:dxaOrig="1320" w:dyaOrig="360" w14:anchorId="77080D5C">
                <v:shape id="_x0000_i1049" type="#_x0000_t75" style="width:66pt;height:18pt" o:ole="">
                  <v:imagedata r:id="rId50" o:title=""/>
                </v:shape>
                <o:OLEObject Type="Embed" ProgID="Equation.DSMT4" ShapeID="_x0000_i1049" DrawAspect="Content" ObjectID="_1710309751" r:id="rId51"/>
              </w:object>
            </w:r>
            <w:r>
              <w:t>( đơn vị dài)</w:t>
            </w:r>
          </w:p>
        </w:tc>
        <w:tc>
          <w:tcPr>
            <w:tcW w:w="963" w:type="dxa"/>
          </w:tcPr>
          <w:p w14:paraId="6B50A37E" w14:textId="77777777" w:rsidR="0018156F" w:rsidRDefault="0018156F" w:rsidP="00044B12">
            <w:pPr>
              <w:rPr>
                <w:position w:val="-6"/>
                <w:sz w:val="28"/>
                <w:szCs w:val="28"/>
              </w:rPr>
            </w:pPr>
          </w:p>
          <w:p w14:paraId="0F9D05A6" w14:textId="77777777" w:rsidR="0018156F" w:rsidRPr="00AF6CA1" w:rsidRDefault="0018156F" w:rsidP="00044B12">
            <w:pPr>
              <w:rPr>
                <w:position w:val="-6"/>
                <w:sz w:val="28"/>
                <w:szCs w:val="28"/>
              </w:rPr>
            </w:pPr>
            <w:r w:rsidRPr="00AF6CA1">
              <w:rPr>
                <w:position w:val="-6"/>
                <w:sz w:val="28"/>
                <w:szCs w:val="28"/>
              </w:rPr>
              <w:t>0.25</w:t>
            </w:r>
            <w:r>
              <w:rPr>
                <w:position w:val="-6"/>
                <w:sz w:val="28"/>
                <w:szCs w:val="28"/>
              </w:rPr>
              <w:t>đ</w:t>
            </w:r>
          </w:p>
          <w:p w14:paraId="15EE61F0" w14:textId="77777777" w:rsidR="0018156F" w:rsidRPr="00AF6CA1" w:rsidRDefault="0018156F" w:rsidP="00044B12">
            <w:pPr>
              <w:rPr>
                <w:position w:val="-6"/>
                <w:sz w:val="28"/>
                <w:szCs w:val="28"/>
              </w:rPr>
            </w:pPr>
          </w:p>
        </w:tc>
      </w:tr>
      <w:tr w:rsidR="0018156F" w:rsidRPr="0020289A" w14:paraId="341A9DC2" w14:textId="77777777" w:rsidTr="00EF7D25">
        <w:trPr>
          <w:trHeight w:val="626"/>
        </w:trPr>
        <w:tc>
          <w:tcPr>
            <w:tcW w:w="1419" w:type="dxa"/>
            <w:vMerge/>
          </w:tcPr>
          <w:p w14:paraId="492D9E0F" w14:textId="77777777" w:rsidR="0018156F" w:rsidRPr="009F5B4D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76158BE0" w14:textId="15DF2123" w:rsidR="0018156F" w:rsidRPr="00AF03B5" w:rsidRDefault="0018156F" w:rsidP="00044B1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63" w:type="dxa"/>
          </w:tcPr>
          <w:p w14:paraId="33A3F5D4" w14:textId="701492DB" w:rsidR="0018156F" w:rsidRPr="00AF6CA1" w:rsidRDefault="0018156F" w:rsidP="00044B12">
            <w:pPr>
              <w:rPr>
                <w:position w:val="-6"/>
                <w:sz w:val="28"/>
                <w:szCs w:val="28"/>
              </w:rPr>
            </w:pPr>
          </w:p>
        </w:tc>
      </w:tr>
      <w:tr w:rsidR="0018156F" w:rsidRPr="00890799" w14:paraId="6D9F09FB" w14:textId="77777777" w:rsidTr="00E95877">
        <w:trPr>
          <w:trHeight w:val="3320"/>
        </w:trPr>
        <w:tc>
          <w:tcPr>
            <w:tcW w:w="1419" w:type="dxa"/>
            <w:vMerge w:val="restart"/>
            <w:vAlign w:val="center"/>
          </w:tcPr>
          <w:p w14:paraId="7C22E9D9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4</w:t>
            </w:r>
          </w:p>
          <w:p w14:paraId="627229E2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3,5đ)</w:t>
            </w:r>
          </w:p>
          <w:p w14:paraId="50BDAD46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  <w:p w14:paraId="17AD3F08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05391DFE" w14:textId="7AD4CC81" w:rsidR="0018156F" w:rsidRPr="00B1512D" w:rsidRDefault="00E95877" w:rsidP="00044B12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  <w:r w:rsidRPr="00E95877">
              <w:rPr>
                <w:rFonts w:eastAsia="Calibri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038D1D67" wp14:editId="3FBD0EDF">
                  <wp:extent cx="3149600" cy="208280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9600" cy="208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3" w:type="dxa"/>
            <w:vAlign w:val="center"/>
          </w:tcPr>
          <w:p w14:paraId="7B405237" w14:textId="77777777" w:rsidR="0018156F" w:rsidRPr="003D2CBA" w:rsidRDefault="0018156F" w:rsidP="00044B12">
            <w:pPr>
              <w:jc w:val="center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  <w:r w:rsidRPr="003D2CBA">
              <w:rPr>
                <w:rFonts w:eastAsia="Calibri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8BF7105" wp14:editId="435FAEE6">
                      <wp:simplePos x="0" y="0"/>
                      <wp:positionH relativeFrom="column">
                        <wp:posOffset>3336290</wp:posOffset>
                      </wp:positionH>
                      <wp:positionV relativeFrom="paragraph">
                        <wp:posOffset>97790</wp:posOffset>
                      </wp:positionV>
                      <wp:extent cx="1619250" cy="2941955"/>
                      <wp:effectExtent l="0" t="0" r="0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619250" cy="2941955"/>
                                <a:chOff x="0" y="0"/>
                                <a:chExt cx="2550" cy="4633"/>
                              </a:xfrm>
                            </wpg:grpSpPr>
                            <wps:wsp>
                              <wps:cNvPr id="26" name="Oval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" y="953"/>
                                  <a:ext cx="1800" cy="1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" y="1853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Freeform 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0"/>
                                  <a:ext cx="12" cy="4441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4441 h 4441"/>
                                    <a:gd name="T2" fmla="*/ 12 w 12"/>
                                    <a:gd name="T3" fmla="*/ 0 h 44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" h="4441">
                                      <a:moveTo>
                                        <a:pt x="0" y="4441"/>
                                      </a:moveTo>
                                      <a:lnTo>
                                        <a:pt x="1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Freeform 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9" y="994"/>
                                  <a:ext cx="557" cy="1693"/>
                                </a:xfrm>
                                <a:custGeom>
                                  <a:avLst/>
                                  <a:gdLst>
                                    <a:gd name="T0" fmla="*/ 0 w 557"/>
                                    <a:gd name="T1" fmla="*/ 1693 h 1693"/>
                                    <a:gd name="T2" fmla="*/ 557 w 557"/>
                                    <a:gd name="T3" fmla="*/ 0 h 16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57" h="1693">
                                      <a:moveTo>
                                        <a:pt x="0" y="1693"/>
                                      </a:moveTo>
                                      <a:lnTo>
                                        <a:pt x="55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0" y="537"/>
                                  <a:ext cx="1835" cy="3752"/>
                                </a:xfrm>
                                <a:custGeom>
                                  <a:avLst/>
                                  <a:gdLst>
                                    <a:gd name="T0" fmla="*/ 1815 w 1835"/>
                                    <a:gd name="T1" fmla="*/ 3752 h 3752"/>
                                    <a:gd name="T2" fmla="*/ 0 w 1835"/>
                                    <a:gd name="T3" fmla="*/ 1308 h 3752"/>
                                    <a:gd name="T4" fmla="*/ 1835 w 1835"/>
                                    <a:gd name="T5" fmla="*/ 0 h 37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35" h="3752">
                                      <a:moveTo>
                                        <a:pt x="1815" y="3752"/>
                                      </a:moveTo>
                                      <a:lnTo>
                                        <a:pt x="0" y="1308"/>
                                      </a:lnTo>
                                      <a:lnTo>
                                        <a:pt x="18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Freeform 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2" y="1217"/>
                                  <a:ext cx="913" cy="1896"/>
                                </a:xfrm>
                                <a:custGeom>
                                  <a:avLst/>
                                  <a:gdLst>
                                    <a:gd name="T0" fmla="*/ 903 w 913"/>
                                    <a:gd name="T1" fmla="*/ 1896 h 1896"/>
                                    <a:gd name="T2" fmla="*/ 0 w 913"/>
                                    <a:gd name="T3" fmla="*/ 628 h 1896"/>
                                    <a:gd name="T4" fmla="*/ 913 w 913"/>
                                    <a:gd name="T5" fmla="*/ 0 h 18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13" h="1896">
                                      <a:moveTo>
                                        <a:pt x="903" y="1896"/>
                                      </a:moveTo>
                                      <a:lnTo>
                                        <a:pt x="0" y="628"/>
                                      </a:lnTo>
                                      <a:lnTo>
                                        <a:pt x="91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Freeform 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9" y="2697"/>
                                  <a:ext cx="1186" cy="436"/>
                                </a:xfrm>
                                <a:custGeom>
                                  <a:avLst/>
                                  <a:gdLst>
                                    <a:gd name="T0" fmla="*/ 0 w 1186"/>
                                    <a:gd name="T1" fmla="*/ 0 h 436"/>
                                    <a:gd name="T2" fmla="*/ 1186 w 1186"/>
                                    <a:gd name="T3" fmla="*/ 436 h 4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86" h="436">
                                      <a:moveTo>
                                        <a:pt x="0" y="0"/>
                                      </a:moveTo>
                                      <a:lnTo>
                                        <a:pt x="1186" y="43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6" y="1004"/>
                                  <a:ext cx="619" cy="213"/>
                                </a:xfrm>
                                <a:custGeom>
                                  <a:avLst/>
                                  <a:gdLst>
                                    <a:gd name="T0" fmla="*/ 0 w 619"/>
                                    <a:gd name="T1" fmla="*/ 0 h 213"/>
                                    <a:gd name="T2" fmla="*/ 619 w 619"/>
                                    <a:gd name="T3" fmla="*/ 213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19" h="213">
                                      <a:moveTo>
                                        <a:pt x="0" y="0"/>
                                      </a:moveTo>
                                      <a:lnTo>
                                        <a:pt x="619" y="2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1" y="1744"/>
                                  <a:ext cx="111" cy="213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213 h 213"/>
                                    <a:gd name="T2" fmla="*/ 111 w 111"/>
                                    <a:gd name="T3" fmla="*/ 122 h 213"/>
                                    <a:gd name="T4" fmla="*/ 40 w 111"/>
                                    <a:gd name="T5" fmla="*/ 0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1" h="213">
                                      <a:moveTo>
                                        <a:pt x="0" y="213"/>
                                      </a:moveTo>
                                      <a:lnTo>
                                        <a:pt x="111" y="122"/>
                                      </a:lnTo>
                                      <a:lnTo>
                                        <a:pt x="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29" y="1773"/>
                                  <a:ext cx="111" cy="213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213 h 213"/>
                                    <a:gd name="T2" fmla="*/ 111 w 111"/>
                                    <a:gd name="T3" fmla="*/ 122 h 213"/>
                                    <a:gd name="T4" fmla="*/ 40 w 111"/>
                                    <a:gd name="T5" fmla="*/ 0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1" h="213">
                                      <a:moveTo>
                                        <a:pt x="0" y="213"/>
                                      </a:moveTo>
                                      <a:lnTo>
                                        <a:pt x="111" y="122"/>
                                      </a:lnTo>
                                      <a:lnTo>
                                        <a:pt x="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43" y="1156"/>
                                  <a:ext cx="182" cy="81"/>
                                </a:xfrm>
                                <a:custGeom>
                                  <a:avLst/>
                                  <a:gdLst>
                                    <a:gd name="T0" fmla="*/ 182 w 182"/>
                                    <a:gd name="T1" fmla="*/ 61 h 81"/>
                                    <a:gd name="T2" fmla="*/ 101 w 182"/>
                                    <a:gd name="T3" fmla="*/ 81 h 81"/>
                                    <a:gd name="T4" fmla="*/ 0 w 182"/>
                                    <a:gd name="T5" fmla="*/ 0 h 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2" h="81">
                                      <a:moveTo>
                                        <a:pt x="182" y="61"/>
                                      </a:moveTo>
                                      <a:lnTo>
                                        <a:pt x="101" y="8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32" y="3965"/>
                                  <a:ext cx="193" cy="91"/>
                                </a:xfrm>
                                <a:custGeom>
                                  <a:avLst/>
                                  <a:gdLst>
                                    <a:gd name="T0" fmla="*/ 193 w 193"/>
                                    <a:gd name="T1" fmla="*/ 0 h 91"/>
                                    <a:gd name="T2" fmla="*/ 71 w 193"/>
                                    <a:gd name="T3" fmla="*/ 20 h 91"/>
                                    <a:gd name="T4" fmla="*/ 0 w 193"/>
                                    <a:gd name="T5" fmla="*/ 91 h 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3" h="91">
                                      <a:moveTo>
                                        <a:pt x="193" y="0"/>
                                      </a:moveTo>
                                      <a:lnTo>
                                        <a:pt x="71" y="20"/>
                                      </a:lnTo>
                                      <a:lnTo>
                                        <a:pt x="0" y="9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Freeform 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8" y="1856"/>
                                  <a:ext cx="1187" cy="841"/>
                                </a:xfrm>
                                <a:custGeom>
                                  <a:avLst/>
                                  <a:gdLst>
                                    <a:gd name="T0" fmla="*/ 0 w 1187"/>
                                    <a:gd name="T1" fmla="*/ 841 h 841"/>
                                    <a:gd name="T2" fmla="*/ 1187 w 1187"/>
                                    <a:gd name="T3" fmla="*/ 0 h 8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87" h="841">
                                      <a:moveTo>
                                        <a:pt x="0" y="841"/>
                                      </a:moveTo>
                                      <a:lnTo>
                                        <a:pt x="118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06" y="994"/>
                                  <a:ext cx="599" cy="851"/>
                                </a:xfrm>
                                <a:custGeom>
                                  <a:avLst/>
                                  <a:gdLst>
                                    <a:gd name="T0" fmla="*/ 0 w 599"/>
                                    <a:gd name="T1" fmla="*/ 0 h 851"/>
                                    <a:gd name="T2" fmla="*/ 599 w 599"/>
                                    <a:gd name="T3" fmla="*/ 851 h 8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99" h="851">
                                      <a:moveTo>
                                        <a:pt x="0" y="0"/>
                                      </a:moveTo>
                                      <a:lnTo>
                                        <a:pt x="599" y="85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64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E16958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A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16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DCAAE0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0" y="3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132E9B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P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0" y="409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03AC59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Q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" y="162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C5EEF8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O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100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5369DC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F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29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3BD879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E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0" y="70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FA3E8D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N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0" y="25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5A03EE" w14:textId="77777777" w:rsidR="00EF7D25" w:rsidRDefault="00EF7D25" w:rsidP="0018156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group w14:anchorId="58BF7105" id="Group 1" o:spid="_x0000_s1026" style="position:absolute;left:0;text-align:left;margin-left:262.7pt;margin-top:7.7pt;width:127.5pt;height:231.65pt;z-index:251660288" coordsize="2550,4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">
                      <v:oval id="Oval 26" o:spid="_x0000_s1027" style="position:absolute;left:320;top:953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/>
                      <v:line id="Line 8" o:spid="_x0000_s1028" style="position:absolute;visibility:visible;mso-wrap-style:square" from="320,1853" to="2120,1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<v:shape id="Freeform 28" o:spid="_x0000_s1029" style="position:absolute;left:2115;width:12;height:4441;visibility:visible;mso-wrap-style:square;v-text-anchor:top" coordsize="12,4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" path="m,4441l12,e" filled="f">
                        <v:path arrowok="t" o:connecttype="custom" o:connectlocs="0,4441;12,0" o:connectangles="0,0"/>
                      </v:shape>
                      <v:shape id="Freeform 29" o:spid="_x0000_s1030" style="position:absolute;left:939;top:994;width:557;height:1693;visibility:visible;mso-wrap-style:square;v-text-anchor:top" coordsize="557,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" path="m,1693l557,e" filled="f">
                        <v:path arrowok="t" o:connecttype="custom" o:connectlocs="0,1693;557,0" o:connectangles="0,0"/>
                      </v:shape>
                      <v:shape id="Freeform 30" o:spid="_x0000_s1031" style="position:absolute;left:300;top:537;width:1835;height:3752;visibility:visible;mso-wrap-style:square;v-text-anchor:top" coordsize="1835,3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" path="m1815,3752l,1308,1835,e" filled="f">
                        <v:path arrowok="t" o:connecttype="custom" o:connectlocs="1815,3752;0,1308;1835,0" o:connectangles="0,0,0"/>
                      </v:shape>
                      <v:shape id="Freeform 31" o:spid="_x0000_s1032" style="position:absolute;left:1212;top:1217;width:913;height:1896;visibility:visible;mso-wrap-style:square;v-text-anchor:top" coordsize="913,1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" path="m903,1896l,628,913,e" filled="f">
                        <v:path arrowok="t" o:connecttype="custom" o:connectlocs="903,1896;0,628;913,0" o:connectangles="0,0,0"/>
                      </v:shape>
                      <v:shape id="Freeform 32" o:spid="_x0000_s1033" style="position:absolute;left:939;top:2697;width:1186;height:436;visibility:visible;mso-wrap-style:square;v-text-anchor:top" coordsize="1186,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" path="m,l1186,436e" filled="f">
                        <v:path arrowok="t" o:connecttype="custom" o:connectlocs="0,0;1186,436" o:connectangles="0,0"/>
                      </v:shape>
                      <v:shape id="Freeform 33" o:spid="_x0000_s1034" style="position:absolute;left:1496;top:1004;width:619;height:213;visibility:visible;mso-wrap-style:square;v-text-anchor:top" coordsize="619,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" path="m,l619,213e" filled="f">
                        <v:path arrowok="t" o:connecttype="custom" o:connectlocs="0,0;619,213" o:connectangles="0,0"/>
                      </v:shape>
                      <v:shape id="Freeform 34" o:spid="_x0000_s1035" style="position:absolute;left:381;top:1744;width:111;height:213;visibility:visible;mso-wrap-style:square;v-text-anchor:top" coordsize="111,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" path="m,213l111,122,40,e" filled="f">
                        <v:path arrowok="t" o:connecttype="custom" o:connectlocs="0,213;111,122;40,0" o:connectangles="0,0,0"/>
                      </v:shape>
                      <v:shape id="Freeform 35" o:spid="_x0000_s1036" style="position:absolute;left:1329;top:1773;width:111;height:213;visibility:visible;mso-wrap-style:square;v-text-anchor:top" coordsize="111,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" path="m,213l111,122,40,e" filled="f">
                        <v:path arrowok="t" o:connecttype="custom" o:connectlocs="0,213;111,122;40,0" o:connectangles="0,0,0"/>
                      </v:shape>
                      <v:shape id="Freeform 36" o:spid="_x0000_s1037" style="position:absolute;left:1243;top:1156;width:182;height:81;visibility:visible;mso-wrap-style:square;v-text-anchor:top" coordsize="182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" path="m182,61l101,81,,e" filled="f">
                        <v:path arrowok="t" o:connecttype="custom" o:connectlocs="182,61;101,81;0,0" o:connectangles="0,0,0"/>
                      </v:shape>
                      <v:shape id="Freeform 37" o:spid="_x0000_s1038" style="position:absolute;left:1932;top:3965;width:193;height:91;visibility:visible;mso-wrap-style:square;v-text-anchor:top" coordsize="193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" path="m193,l71,20,,91e" filled="f">
                        <v:path arrowok="t" o:connecttype="custom" o:connectlocs="193,0;71,20;0,91" o:connectangles="0,0,0"/>
                      </v:shape>
                      <v:shape id="Freeform 38" o:spid="_x0000_s1039" style="position:absolute;left:918;top:1856;width:1187;height:841;visibility:visible;mso-wrap-style:square;v-text-anchor:top" coordsize="1187,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" path="m,841l1187,e" filled="f">
                        <v:path arrowok="t" o:connecttype="custom" o:connectlocs="0,841;1187,0" o:connectangles="0,0"/>
                      </v:shape>
                      <v:shape id="Freeform 39" o:spid="_x0000_s1040" style="position:absolute;left:1506;top:994;width:599;height:851;visibility:visible;mso-wrap-style:square;v-text-anchor:top" coordsize="599,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" path="m,l599,851e" filled="f">
                        <v:path arrowok="t" o:connecttype="custom" o:connectlocs="0,0;599,851" o:connectangles="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1" o:spid="_x0000_s1041" type="#_x0000_t202" style="position:absolute;top:164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14:paraId="44E16958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A </w:t>
                              </w:r>
                            </w:p>
                          </w:txbxContent>
                        </v:textbox>
                      </v:shape>
                      <v:shape id="Text Box 22" o:spid="_x0000_s1042" type="#_x0000_t202" style="position:absolute;left:2000;top:163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<v:textbox>
                          <w:txbxContent>
                            <w:p w14:paraId="24DCAAE0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23" o:spid="_x0000_s1043" type="#_x0000_t202" style="position:absolute;left:2010;top:33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14:paraId="0F132E9B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P </w:t>
                              </w:r>
                            </w:p>
                          </w:txbxContent>
                        </v:textbox>
                      </v:shape>
                      <v:shape id="Text Box 24" o:spid="_x0000_s1044" type="#_x0000_t202" style="position:absolute;left:1990;top:409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<v:textbox>
                          <w:txbxContent>
                            <w:p w14:paraId="1D03AC59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Q </w:t>
                              </w:r>
                            </w:p>
                          </w:txbxContent>
                        </v:textbox>
                      </v:shape>
                      <v:shape id="Text Box 25" o:spid="_x0000_s1045" type="#_x0000_t202" style="position:absolute;left:940;top:162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  <v:textbox>
                          <w:txbxContent>
                            <w:p w14:paraId="27C5EEF8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O </w:t>
                              </w:r>
                            </w:p>
                          </w:txbxContent>
                        </v:textbox>
                      </v:shape>
                      <v:shape id="Text Box 26" o:spid="_x0000_s1046" type="#_x0000_t202" style="position:absolute;left:2000;top:100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  <v:textbox>
                          <w:txbxContent>
                            <w:p w14:paraId="545369DC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F </w:t>
                              </w:r>
                            </w:p>
                          </w:txbxContent>
                        </v:textbox>
                      </v:shape>
                      <v:shape id="Text Box 27" o:spid="_x0000_s1047" type="#_x0000_t202" style="position:absolute;left:2000;top:293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<v:textbox>
                          <w:txbxContent>
                            <w:p w14:paraId="6A3BD879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E </w:t>
                              </w:r>
                            </w:p>
                          </w:txbxContent>
                        </v:textbox>
                      </v:shape>
                      <v:shape id="Text Box 28" o:spid="_x0000_s1048" type="#_x0000_t202" style="position:absolute;left:1300;top:70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  <v:textbox>
                          <w:txbxContent>
                            <w:p w14:paraId="51FA3E8D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N </w:t>
                              </w:r>
                            </w:p>
                          </w:txbxContent>
                        </v:textbox>
                      </v:shape>
                      <v:shape id="Text Box 29" o:spid="_x0000_s1049" type="#_x0000_t202" style="position:absolute;left:640;top:258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  <v:textbox>
                          <w:txbxContent>
                            <w:p w14:paraId="625A03EE" w14:textId="77777777" w:rsidR="00EF7D25" w:rsidRDefault="00EF7D25" w:rsidP="0018156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D2CBA">
              <w:rPr>
                <w:sz w:val="28"/>
                <w:szCs w:val="28"/>
                <w:lang w:val="nl-NL"/>
              </w:rPr>
              <w:t>Vẽ hình đúng 0,25đ</w:t>
            </w:r>
          </w:p>
        </w:tc>
      </w:tr>
      <w:tr w:rsidR="0018156F" w:rsidRPr="00890799" w14:paraId="246522D2" w14:textId="77777777" w:rsidTr="00E95877">
        <w:trPr>
          <w:trHeight w:val="440"/>
        </w:trPr>
        <w:tc>
          <w:tcPr>
            <w:tcW w:w="1419" w:type="dxa"/>
            <w:vMerge/>
            <w:vAlign w:val="center"/>
          </w:tcPr>
          <w:p w14:paraId="094EC1B9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317BD105" w14:textId="6436877B" w:rsidR="0018156F" w:rsidRPr="00E95877" w:rsidRDefault="00E95877" w:rsidP="00044B12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, O, B, H, M thuộc đường tròn đường kính MO</w:t>
            </w:r>
          </w:p>
        </w:tc>
        <w:tc>
          <w:tcPr>
            <w:tcW w:w="963" w:type="dxa"/>
          </w:tcPr>
          <w:p w14:paraId="760E79D7" w14:textId="77777777" w:rsidR="0018156F" w:rsidRPr="00AF6CA1" w:rsidRDefault="0018156F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>1đ</w:t>
            </w:r>
          </w:p>
        </w:tc>
      </w:tr>
      <w:tr w:rsidR="0018156F" w:rsidRPr="00890799" w14:paraId="65C93CD0" w14:textId="77777777" w:rsidTr="00E95877">
        <w:trPr>
          <w:trHeight w:val="530"/>
        </w:trPr>
        <w:tc>
          <w:tcPr>
            <w:tcW w:w="1419" w:type="dxa"/>
            <w:vAlign w:val="center"/>
          </w:tcPr>
          <w:p w14:paraId="56F5938D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0B3630A6" w14:textId="38F50761" w:rsidR="0018156F" w:rsidRPr="00E95877" w:rsidRDefault="00E95877" w:rsidP="00044B12">
            <w:pPr>
              <w:pStyle w:val="ListParagraph"/>
              <w:numPr>
                <w:ilvl w:val="0"/>
                <w:numId w:val="8"/>
              </w:numPr>
              <w:rPr>
                <w:szCs w:val="28"/>
              </w:rPr>
            </w:pPr>
            <w:r w:rsidRPr="00E95877">
              <w:rPr>
                <w:szCs w:val="28"/>
              </w:rPr>
              <w:t xml:space="preserve">chứng minh tam giác OIK đồng dạng OHM( g.g) từ đó suy ra </w:t>
            </w:r>
          </w:p>
          <w:p w14:paraId="659CD23E" w14:textId="797FA0D4" w:rsidR="00E95877" w:rsidRPr="00E95877" w:rsidRDefault="00E95877" w:rsidP="00044B12">
            <w:pPr>
              <w:ind w:left="360"/>
              <w:rPr>
                <w:szCs w:val="28"/>
              </w:rPr>
            </w:pPr>
            <w:r>
              <w:rPr>
                <w:sz w:val="28"/>
                <w:szCs w:val="28"/>
                <w:lang w:val="nl-NL"/>
              </w:rPr>
              <w:t xml:space="preserve">                     OK . OH = OI . OM</w:t>
            </w:r>
          </w:p>
        </w:tc>
        <w:tc>
          <w:tcPr>
            <w:tcW w:w="963" w:type="dxa"/>
          </w:tcPr>
          <w:p w14:paraId="799FEC55" w14:textId="3A3A92CE" w:rsidR="0018156F" w:rsidRPr="00F953D4" w:rsidRDefault="00E95877" w:rsidP="00044B12">
            <w:pPr>
              <w:rPr>
                <w:sz w:val="28"/>
                <w:szCs w:val="28"/>
                <w:lang w:val="nl-NL"/>
              </w:rPr>
            </w:pPr>
            <w:r w:rsidRPr="00E95877">
              <w:rPr>
                <w:bCs/>
                <w:szCs w:val="28"/>
                <w:lang w:val="nl-NL"/>
              </w:rPr>
              <w:t>0</w:t>
            </w:r>
            <w:r w:rsidR="0018156F" w:rsidRPr="00F953D4">
              <w:rPr>
                <w:sz w:val="28"/>
                <w:szCs w:val="28"/>
                <w:lang w:val="nl-NL"/>
              </w:rPr>
              <w:t>.</w:t>
            </w:r>
            <w:r>
              <w:rPr>
                <w:sz w:val="28"/>
                <w:szCs w:val="28"/>
                <w:lang w:val="nl-NL"/>
              </w:rPr>
              <w:t>7</w:t>
            </w:r>
            <w:r w:rsidR="0018156F" w:rsidRPr="00F953D4">
              <w:rPr>
                <w:sz w:val="28"/>
                <w:szCs w:val="28"/>
                <w:lang w:val="nl-NL"/>
              </w:rPr>
              <w:t>5đ</w:t>
            </w:r>
          </w:p>
          <w:p w14:paraId="395750F3" w14:textId="6AE68871" w:rsidR="0018156F" w:rsidRPr="00AF6CA1" w:rsidRDefault="004F76FB" w:rsidP="00044B12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>0,25d</w:t>
            </w:r>
          </w:p>
        </w:tc>
      </w:tr>
      <w:tr w:rsidR="0018156F" w:rsidRPr="00890799" w14:paraId="7B2AFB8F" w14:textId="77777777" w:rsidTr="00EF7D25">
        <w:tc>
          <w:tcPr>
            <w:tcW w:w="1419" w:type="dxa"/>
            <w:vAlign w:val="center"/>
          </w:tcPr>
          <w:p w14:paraId="742EDCCA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72E32154" w14:textId="0E8290A6" w:rsidR="0018156F" w:rsidRPr="00E95877" w:rsidRDefault="00E95877" w:rsidP="00044B12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E95877">
              <w:rPr>
                <w:sz w:val="28"/>
                <w:szCs w:val="28"/>
              </w:rPr>
              <w:t>chứng minh AE là phân giác góc MAB</w:t>
            </w:r>
          </w:p>
          <w:p w14:paraId="7A2AF880" w14:textId="77777777" w:rsidR="00E95877" w:rsidRDefault="00E95877" w:rsidP="00044B12">
            <w:pPr>
              <w:ind w:left="720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ME là phân giác </w:t>
            </w:r>
            <w:r w:rsidR="004F76FB">
              <w:rPr>
                <w:szCs w:val="28"/>
                <w:lang w:val="nl-NL"/>
              </w:rPr>
              <w:t>AMB</w:t>
            </w:r>
          </w:p>
          <w:p w14:paraId="73B60B01" w14:textId="2E0161B4" w:rsidR="004F76FB" w:rsidRPr="00E95877" w:rsidRDefault="004F76FB" w:rsidP="00044B12">
            <w:pPr>
              <w:ind w:left="720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Từ đó suy ra </w:t>
            </w:r>
            <w:r>
              <w:rPr>
                <w:sz w:val="28"/>
                <w:szCs w:val="28"/>
                <w:lang w:val="nl-NL"/>
              </w:rPr>
              <w:t>E là tâm đường tròn nội tiếp tam giác MAB</w:t>
            </w:r>
          </w:p>
        </w:tc>
        <w:tc>
          <w:tcPr>
            <w:tcW w:w="963" w:type="dxa"/>
          </w:tcPr>
          <w:p w14:paraId="55FFEFD7" w14:textId="77777777" w:rsidR="0018156F" w:rsidRPr="00242D8D" w:rsidRDefault="0018156F" w:rsidP="00044B12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  <w:p w14:paraId="48F9034F" w14:textId="77777777" w:rsidR="0018156F" w:rsidRPr="00242D8D" w:rsidRDefault="0018156F" w:rsidP="00044B12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  <w:p w14:paraId="06801825" w14:textId="290D389C" w:rsidR="0018156F" w:rsidRPr="004F76FB" w:rsidRDefault="0018156F" w:rsidP="00044B12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</w:tc>
      </w:tr>
      <w:tr w:rsidR="0018156F" w:rsidRPr="00890799" w14:paraId="3E58EDCE" w14:textId="77777777" w:rsidTr="00044B12">
        <w:trPr>
          <w:trHeight w:val="1691"/>
        </w:trPr>
        <w:tc>
          <w:tcPr>
            <w:tcW w:w="1419" w:type="dxa"/>
            <w:vAlign w:val="center"/>
          </w:tcPr>
          <w:p w14:paraId="3B019F06" w14:textId="77777777" w:rsidR="0018156F" w:rsidRDefault="0018156F" w:rsidP="00044B12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14:paraId="46ED861B" w14:textId="2E0CDDCA" w:rsidR="004F76FB" w:rsidRPr="004F76FB" w:rsidRDefault="004F76FB" w:rsidP="00044B12">
            <w:pPr>
              <w:pStyle w:val="ListParagraph"/>
              <w:numPr>
                <w:ilvl w:val="0"/>
                <w:numId w:val="3"/>
              </w:numPr>
              <w:ind w:hanging="720"/>
              <w:rPr>
                <w:szCs w:val="28"/>
              </w:rPr>
            </w:pPr>
            <w:r>
              <w:rPr>
                <w:szCs w:val="28"/>
              </w:rPr>
              <w:t xml:space="preserve">có OI . OM = </w:t>
            </w:r>
            <w:r w:rsidRPr="008D29DD">
              <w:rPr>
                <w:position w:val="-6"/>
              </w:rPr>
              <w:object w:dxaOrig="460" w:dyaOrig="320" w14:anchorId="126187D3">
                <v:shape id="_x0000_i1050" type="#_x0000_t75" style="width:23.25pt;height:15.75pt" o:ole="">
                  <v:imagedata r:id="rId53" o:title=""/>
                </v:shape>
                <o:OLEObject Type="Embed" ProgID="Equation.DSMT4" ShapeID="_x0000_i1050" DrawAspect="Content" ObjectID="_1710309752" r:id="rId54"/>
              </w:object>
            </w:r>
            <w:r>
              <w:t xml:space="preserve">= </w:t>
            </w:r>
            <w:r w:rsidRPr="008D29DD">
              <w:rPr>
                <w:position w:val="-4"/>
              </w:rPr>
              <w:object w:dxaOrig="320" w:dyaOrig="300" w14:anchorId="6192218C">
                <v:shape id="_x0000_i1051" type="#_x0000_t75" style="width:15.75pt;height:15pt" o:ole="">
                  <v:imagedata r:id="rId55" o:title=""/>
                </v:shape>
                <o:OLEObject Type="Embed" ProgID="Equation.DSMT4" ShapeID="_x0000_i1051" DrawAspect="Content" ObjectID="_1710309753" r:id="rId56"/>
              </w:object>
            </w:r>
          </w:p>
          <w:p w14:paraId="16A8D883" w14:textId="77777777" w:rsidR="004F76FB" w:rsidRDefault="004F76FB" w:rsidP="00044B12">
            <w:r>
              <w:rPr>
                <w:szCs w:val="28"/>
              </w:rPr>
              <w:t xml:space="preserve">       suy ra OK . OH =</w:t>
            </w:r>
            <w:r w:rsidRPr="008D29DD">
              <w:rPr>
                <w:position w:val="-4"/>
              </w:rPr>
              <w:object w:dxaOrig="320" w:dyaOrig="300" w14:anchorId="444F157C">
                <v:shape id="_x0000_i1052" type="#_x0000_t75" style="width:15.75pt;height:15pt" o:ole="">
                  <v:imagedata r:id="rId55" o:title=""/>
                </v:shape>
                <o:OLEObject Type="Embed" ProgID="Equation.DSMT4" ShapeID="_x0000_i1052" DrawAspect="Content" ObjectID="_1710309754" r:id="rId57"/>
              </w:object>
            </w:r>
            <w:r>
              <w:t>vậy K cố định</w:t>
            </w:r>
          </w:p>
          <w:p w14:paraId="1532A1C1" w14:textId="77777777" w:rsidR="004F76FB" w:rsidRDefault="004F76FB" w:rsidP="00044B12">
            <w:r>
              <w:t>gọi J là trung điểm của OK</w:t>
            </w:r>
          </w:p>
          <w:p w14:paraId="0736BAC7" w14:textId="77777777" w:rsidR="004F76FB" w:rsidRDefault="004F76FB" w:rsidP="00044B12">
            <w:r>
              <w:t xml:space="preserve">có </w:t>
            </w:r>
            <w:r w:rsidRPr="008D29DD">
              <w:rPr>
                <w:position w:val="-12"/>
              </w:rPr>
              <w:object w:dxaOrig="460" w:dyaOrig="360" w14:anchorId="4DE8EFCE">
                <v:shape id="_x0000_i1053" type="#_x0000_t75" style="width:23.25pt;height:18pt" o:ole="">
                  <v:imagedata r:id="rId58" o:title=""/>
                </v:shape>
                <o:OLEObject Type="Embed" ProgID="Equation.DSMT4" ShapeID="_x0000_i1053" DrawAspect="Content" ObjectID="_1710309755" r:id="rId59"/>
              </w:object>
            </w:r>
            <w:r>
              <w:t>lớn nhất khi IN lớn nhất khi đó tam giác IKO vuông cân tại I</w:t>
            </w:r>
          </w:p>
          <w:p w14:paraId="76C19EC5" w14:textId="32DE9C28" w:rsidR="0018156F" w:rsidRPr="00044B12" w:rsidRDefault="004F76FB" w:rsidP="00044B12">
            <w:r w:rsidRPr="008D29DD">
              <w:rPr>
                <w:position w:val="-6"/>
              </w:rPr>
              <w:object w:dxaOrig="1200" w:dyaOrig="360" w14:anchorId="14CF942E">
                <v:shape id="_x0000_i1054" type="#_x0000_t75" style="width:60pt;height:18pt" o:ole="">
                  <v:imagedata r:id="rId60" o:title=""/>
                </v:shape>
                <o:OLEObject Type="Embed" ProgID="Equation.DSMT4" ShapeID="_x0000_i1054" DrawAspect="Content" ObjectID="_1710309756" r:id="rId61"/>
              </w:object>
            </w:r>
            <w:r>
              <w:rPr>
                <w:szCs w:val="28"/>
              </w:rPr>
              <w:t xml:space="preserve"> </w:t>
            </w:r>
            <w:r w:rsidR="00044B12">
              <w:t>khi đó MH = OH</w:t>
            </w:r>
          </w:p>
        </w:tc>
        <w:tc>
          <w:tcPr>
            <w:tcW w:w="963" w:type="dxa"/>
          </w:tcPr>
          <w:p w14:paraId="3230CA92" w14:textId="77777777" w:rsidR="0018156F" w:rsidRPr="00343149" w:rsidRDefault="0018156F" w:rsidP="00044B12">
            <w:pPr>
              <w:rPr>
                <w:sz w:val="28"/>
                <w:szCs w:val="28"/>
              </w:rPr>
            </w:pPr>
            <w:r w:rsidRPr="00343149">
              <w:rPr>
                <w:sz w:val="28"/>
                <w:szCs w:val="28"/>
              </w:rPr>
              <w:t>0,25đ</w:t>
            </w:r>
          </w:p>
          <w:p w14:paraId="14D80774" w14:textId="77777777" w:rsidR="0018156F" w:rsidRPr="00343149" w:rsidRDefault="0018156F" w:rsidP="00044B12">
            <w:pPr>
              <w:rPr>
                <w:sz w:val="28"/>
                <w:szCs w:val="28"/>
              </w:rPr>
            </w:pPr>
          </w:p>
          <w:p w14:paraId="1971FEC3" w14:textId="77777777" w:rsidR="00044B12" w:rsidRDefault="00044B12" w:rsidP="00044B12">
            <w:pPr>
              <w:rPr>
                <w:sz w:val="28"/>
                <w:szCs w:val="28"/>
              </w:rPr>
            </w:pPr>
          </w:p>
          <w:p w14:paraId="5551CE01" w14:textId="197E32DD" w:rsidR="0018156F" w:rsidRPr="00B30B79" w:rsidRDefault="0018156F" w:rsidP="00044B12">
            <w:pPr>
              <w:rPr>
                <w:szCs w:val="28"/>
              </w:rPr>
            </w:pPr>
            <w:r w:rsidRPr="00343149">
              <w:rPr>
                <w:sz w:val="28"/>
                <w:szCs w:val="28"/>
              </w:rPr>
              <w:t>0,25đ</w:t>
            </w:r>
          </w:p>
        </w:tc>
      </w:tr>
      <w:tr w:rsidR="0018156F" w:rsidRPr="00890799" w14:paraId="487A6FEF" w14:textId="77777777" w:rsidTr="00EF7D25">
        <w:tc>
          <w:tcPr>
            <w:tcW w:w="1419" w:type="dxa"/>
          </w:tcPr>
          <w:p w14:paraId="74A7D1D2" w14:textId="77777777" w:rsidR="0018156F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5</w:t>
            </w:r>
          </w:p>
          <w:p w14:paraId="65296B42" w14:textId="77777777" w:rsidR="0018156F" w:rsidRPr="0020289A" w:rsidRDefault="0018156F" w:rsidP="00044B1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0,5đ)</w:t>
            </w:r>
          </w:p>
        </w:tc>
        <w:tc>
          <w:tcPr>
            <w:tcW w:w="7845" w:type="dxa"/>
          </w:tcPr>
          <w:p w14:paraId="49F0B4E1" w14:textId="0482AC78" w:rsidR="00EF7D25" w:rsidRPr="00330A0B" w:rsidRDefault="00EF7D25" w:rsidP="00044B12">
            <w:pPr>
              <w:ind w:firstLine="576"/>
              <w:jc w:val="both"/>
              <w:rPr>
                <w:sz w:val="28"/>
                <w:szCs w:val="28"/>
              </w:rPr>
            </w:pPr>
            <w:r w:rsidRPr="00330A0B">
              <w:rPr>
                <w:sz w:val="28"/>
                <w:szCs w:val="28"/>
              </w:rPr>
              <w:t>Dùng phương pháp giải hệ có : (2m-1)x = m+2  (*)</w:t>
            </w:r>
          </w:p>
          <w:p w14:paraId="241F3C4E" w14:textId="43058479" w:rsidR="00EF7D25" w:rsidRDefault="00EF7D25" w:rsidP="00044B12">
            <w:pPr>
              <w:ind w:firstLine="576"/>
              <w:jc w:val="both"/>
            </w:pPr>
            <w:r w:rsidRPr="00330A0B">
              <w:rPr>
                <w:sz w:val="28"/>
                <w:szCs w:val="28"/>
              </w:rPr>
              <w:t>Hệ có nghiệm duy nhất khi và chỉ khi phương trình (*) có nghiệm duy nhất</w:t>
            </w:r>
            <w:r>
              <w:rPr>
                <w:sz w:val="22"/>
                <w:szCs w:val="28"/>
              </w:rPr>
              <w:t xml:space="preserve"> </w:t>
            </w:r>
            <w:r w:rsidR="00330A0B">
              <w:rPr>
                <w:sz w:val="22"/>
                <w:szCs w:val="28"/>
              </w:rPr>
              <w:t xml:space="preserve"> </w:t>
            </w:r>
            <w:r w:rsidR="00330A0B" w:rsidRPr="008D29DD">
              <w:rPr>
                <w:position w:val="-6"/>
              </w:rPr>
              <w:object w:dxaOrig="340" w:dyaOrig="240" w14:anchorId="586543C8">
                <v:shape id="_x0000_i1055" type="#_x0000_t75" style="width:17.25pt;height:12pt" o:ole="">
                  <v:imagedata r:id="rId62" o:title=""/>
                </v:shape>
                <o:OLEObject Type="Embed" ProgID="Equation.DSMT4" ShapeID="_x0000_i1055" DrawAspect="Content" ObjectID="_1710309757" r:id="rId63"/>
              </w:object>
            </w:r>
            <w:r w:rsidR="00330A0B" w:rsidRPr="008D29DD">
              <w:rPr>
                <w:position w:val="-6"/>
              </w:rPr>
              <w:object w:dxaOrig="1020" w:dyaOrig="279" w14:anchorId="1053EAB7">
                <v:shape id="_x0000_i1056" type="#_x0000_t75" style="width:51pt;height:14.25pt" o:ole="">
                  <v:imagedata r:id="rId64" o:title=""/>
                </v:shape>
                <o:OLEObject Type="Embed" ProgID="Equation.DSMT4" ShapeID="_x0000_i1056" DrawAspect="Content" ObjectID="_1710309758" r:id="rId65"/>
              </w:object>
            </w:r>
            <w:r w:rsidR="00330A0B" w:rsidRPr="008D29DD">
              <w:rPr>
                <w:position w:val="-6"/>
              </w:rPr>
              <w:object w:dxaOrig="340" w:dyaOrig="240" w14:anchorId="0B04AD2C">
                <v:shape id="_x0000_i1057" type="#_x0000_t75" style="width:17.25pt;height:12pt" o:ole="">
                  <v:imagedata r:id="rId66" o:title=""/>
                </v:shape>
                <o:OLEObject Type="Embed" ProgID="Equation.DSMT4" ShapeID="_x0000_i1057" DrawAspect="Content" ObjectID="_1710309759" r:id="rId67"/>
              </w:object>
            </w:r>
            <w:r w:rsidR="00330A0B" w:rsidRPr="008D29DD">
              <w:rPr>
                <w:position w:val="-24"/>
              </w:rPr>
              <w:object w:dxaOrig="660" w:dyaOrig="620" w14:anchorId="6B640351">
                <v:shape id="_x0000_i1058" type="#_x0000_t75" style="width:33pt;height:30.75pt" o:ole="">
                  <v:imagedata r:id="rId68" o:title=""/>
                </v:shape>
                <o:OLEObject Type="Embed" ProgID="Equation.DSMT4" ShapeID="_x0000_i1058" DrawAspect="Content" ObjectID="_1710309760" r:id="rId69"/>
              </w:object>
            </w:r>
          </w:p>
          <w:p w14:paraId="02DC3010" w14:textId="22683D6B" w:rsidR="00330A0B" w:rsidRDefault="00330A0B" w:rsidP="00044B12">
            <w:pPr>
              <w:ind w:firstLine="576"/>
              <w:jc w:val="both"/>
            </w:pPr>
            <w:r>
              <w:t xml:space="preserve">Tìm được </w:t>
            </w:r>
            <w:r w:rsidRPr="008D29DD">
              <w:rPr>
                <w:position w:val="-24"/>
              </w:rPr>
              <w:object w:dxaOrig="1060" w:dyaOrig="620" w14:anchorId="570B9E14">
                <v:shape id="_x0000_i1059" type="#_x0000_t75" style="width:53.25pt;height:30.75pt" o:ole="">
                  <v:imagedata r:id="rId70" o:title=""/>
                </v:shape>
                <o:OLEObject Type="Embed" ProgID="Equation.DSMT4" ShapeID="_x0000_i1059" DrawAspect="Content" ObjectID="_1710309761" r:id="rId71"/>
              </w:object>
            </w:r>
            <w:r>
              <w:t xml:space="preserve">; </w:t>
            </w:r>
            <w:r w:rsidRPr="008D29DD">
              <w:rPr>
                <w:position w:val="-24"/>
              </w:rPr>
              <w:object w:dxaOrig="1260" w:dyaOrig="660" w14:anchorId="15742BCE">
                <v:shape id="_x0000_i1060" type="#_x0000_t75" style="width:63pt;height:33pt" o:ole="">
                  <v:imagedata r:id="rId72" o:title=""/>
                </v:shape>
                <o:OLEObject Type="Embed" ProgID="Equation.DSMT4" ShapeID="_x0000_i1060" DrawAspect="Content" ObjectID="_1710309762" r:id="rId73"/>
              </w:object>
            </w:r>
          </w:p>
          <w:p w14:paraId="1408F41C" w14:textId="689918F7" w:rsidR="00330A0B" w:rsidRDefault="00330A0B" w:rsidP="00044B12">
            <w:pPr>
              <w:ind w:firstLine="576"/>
              <w:jc w:val="both"/>
            </w:pPr>
            <w:r>
              <w:t xml:space="preserve">Vậy: x+y = </w:t>
            </w:r>
            <w:r w:rsidRPr="008D29DD">
              <w:rPr>
                <w:position w:val="-24"/>
              </w:rPr>
              <w:object w:dxaOrig="2540" w:dyaOrig="720" w14:anchorId="01A82CD6">
                <v:shape id="_x0000_i1061" type="#_x0000_t75" style="width:126.75pt;height:36pt" o:ole="">
                  <v:imagedata r:id="rId74" o:title=""/>
                </v:shape>
                <o:OLEObject Type="Embed" ProgID="Equation.DSMT4" ShapeID="_x0000_i1061" DrawAspect="Content" ObjectID="_1710309763" r:id="rId75"/>
              </w:object>
            </w:r>
          </w:p>
          <w:p w14:paraId="3414C6AD" w14:textId="5605F661" w:rsidR="0018156F" w:rsidRPr="00330A0B" w:rsidRDefault="00330A0B" w:rsidP="00044B12">
            <w:pPr>
              <w:ind w:firstLine="576"/>
              <w:jc w:val="both"/>
            </w:pPr>
            <w:r>
              <w:t>x+y &gt; 0</w:t>
            </w:r>
            <w:r w:rsidRPr="008D29DD">
              <w:rPr>
                <w:position w:val="-6"/>
              </w:rPr>
              <w:object w:dxaOrig="340" w:dyaOrig="240" w14:anchorId="3D2BC6F0">
                <v:shape id="_x0000_i1062" type="#_x0000_t75" style="width:17.25pt;height:12pt" o:ole="">
                  <v:imagedata r:id="rId62" o:title=""/>
                </v:shape>
                <o:OLEObject Type="Embed" ProgID="Equation.DSMT4" ShapeID="_x0000_i1062" DrawAspect="Content" ObjectID="_1710309764" r:id="rId76"/>
              </w:object>
            </w:r>
            <w:r>
              <w:t xml:space="preserve"> </w:t>
            </w:r>
            <w:r w:rsidRPr="008D29DD">
              <w:rPr>
                <w:position w:val="-24"/>
              </w:rPr>
              <w:object w:dxaOrig="1600" w:dyaOrig="660" w14:anchorId="68735C7B">
                <v:shape id="_x0000_i1063" type="#_x0000_t75" style="width:80.25pt;height:33pt" o:ole="">
                  <v:imagedata r:id="rId77" o:title=""/>
                </v:shape>
                <o:OLEObject Type="Embed" ProgID="Equation.DSMT4" ShapeID="_x0000_i1063" DrawAspect="Content" ObjectID="_1710309765" r:id="rId78"/>
              </w:object>
            </w:r>
            <w:r w:rsidRPr="008D29DD">
              <w:rPr>
                <w:position w:val="-6"/>
              </w:rPr>
              <w:object w:dxaOrig="340" w:dyaOrig="240" w14:anchorId="2AF268F8">
                <v:shape id="_x0000_i1064" type="#_x0000_t75" style="width:17.25pt;height:12pt" o:ole="">
                  <v:imagedata r:id="rId62" o:title=""/>
                </v:shape>
                <o:OLEObject Type="Embed" ProgID="Equation.DSMT4" ShapeID="_x0000_i1064" DrawAspect="Content" ObjectID="_1710309766" r:id="rId79"/>
              </w:object>
            </w:r>
            <w:r w:rsidRPr="008D29DD">
              <w:rPr>
                <w:position w:val="-24"/>
              </w:rPr>
              <w:object w:dxaOrig="639" w:dyaOrig="620" w14:anchorId="149C78F2">
                <v:shape id="_x0000_i1065" type="#_x0000_t75" style="width:32.25pt;height:30.75pt" o:ole="">
                  <v:imagedata r:id="rId80" o:title=""/>
                </v:shape>
                <o:OLEObject Type="Embed" ProgID="Equation.DSMT4" ShapeID="_x0000_i1065" DrawAspect="Content" ObjectID="_1710309767" r:id="rId81"/>
              </w:object>
            </w:r>
          </w:p>
        </w:tc>
        <w:tc>
          <w:tcPr>
            <w:tcW w:w="963" w:type="dxa"/>
          </w:tcPr>
          <w:p w14:paraId="1C16AF7B" w14:textId="77777777" w:rsidR="0018156F" w:rsidRDefault="0018156F" w:rsidP="00044B12">
            <w:pPr>
              <w:rPr>
                <w:position w:val="-6"/>
              </w:rPr>
            </w:pPr>
          </w:p>
          <w:p w14:paraId="2D56CE99" w14:textId="77777777" w:rsidR="0018156F" w:rsidRDefault="0018156F" w:rsidP="00044B12">
            <w:pPr>
              <w:rPr>
                <w:position w:val="-6"/>
              </w:rPr>
            </w:pPr>
          </w:p>
          <w:p w14:paraId="76409BA8" w14:textId="77777777" w:rsidR="0018156F" w:rsidRDefault="0018156F" w:rsidP="00044B12">
            <w:pPr>
              <w:rPr>
                <w:position w:val="-6"/>
              </w:rPr>
            </w:pPr>
          </w:p>
          <w:p w14:paraId="27A07CF2" w14:textId="77777777" w:rsidR="0018156F" w:rsidRDefault="0018156F" w:rsidP="00044B12">
            <w:pPr>
              <w:rPr>
                <w:position w:val="-6"/>
              </w:rPr>
            </w:pPr>
          </w:p>
          <w:p w14:paraId="52E62A5A" w14:textId="77777777" w:rsidR="0018156F" w:rsidRPr="006B5C7F" w:rsidRDefault="0018156F" w:rsidP="00044B12">
            <w:pPr>
              <w:rPr>
                <w:position w:val="-6"/>
                <w:sz w:val="28"/>
                <w:szCs w:val="28"/>
              </w:rPr>
            </w:pPr>
            <w:r w:rsidRPr="006B5C7F">
              <w:rPr>
                <w:position w:val="-6"/>
                <w:sz w:val="28"/>
                <w:szCs w:val="28"/>
              </w:rPr>
              <w:t>0.25</w:t>
            </w:r>
            <w:r>
              <w:rPr>
                <w:position w:val="-6"/>
                <w:sz w:val="28"/>
                <w:szCs w:val="28"/>
              </w:rPr>
              <w:t>đ</w:t>
            </w:r>
          </w:p>
          <w:p w14:paraId="62F3A1C0" w14:textId="77777777" w:rsidR="0018156F" w:rsidRPr="006B5C7F" w:rsidRDefault="0018156F" w:rsidP="00044B12">
            <w:pPr>
              <w:rPr>
                <w:position w:val="-6"/>
                <w:sz w:val="28"/>
                <w:szCs w:val="28"/>
              </w:rPr>
            </w:pPr>
          </w:p>
          <w:p w14:paraId="37912189" w14:textId="77777777" w:rsidR="0018156F" w:rsidRPr="006B5C7F" w:rsidRDefault="0018156F" w:rsidP="00044B12">
            <w:pPr>
              <w:rPr>
                <w:position w:val="-6"/>
                <w:sz w:val="28"/>
                <w:szCs w:val="28"/>
              </w:rPr>
            </w:pPr>
          </w:p>
          <w:p w14:paraId="55C055FE" w14:textId="77777777" w:rsidR="0018156F" w:rsidRPr="006B5C7F" w:rsidRDefault="0018156F" w:rsidP="00044B12">
            <w:pPr>
              <w:rPr>
                <w:position w:val="-6"/>
                <w:sz w:val="28"/>
                <w:szCs w:val="28"/>
              </w:rPr>
            </w:pPr>
          </w:p>
          <w:p w14:paraId="4EAFC737" w14:textId="77777777" w:rsidR="0018156F" w:rsidRPr="00522ACF" w:rsidRDefault="0018156F" w:rsidP="00044B12">
            <w:pPr>
              <w:rPr>
                <w:position w:val="-6"/>
              </w:rPr>
            </w:pPr>
            <w:r w:rsidRPr="006B5C7F">
              <w:rPr>
                <w:position w:val="-6"/>
                <w:sz w:val="28"/>
                <w:szCs w:val="28"/>
              </w:rPr>
              <w:t>0.25</w:t>
            </w:r>
            <w:r>
              <w:rPr>
                <w:position w:val="-6"/>
                <w:sz w:val="28"/>
                <w:szCs w:val="28"/>
              </w:rPr>
              <w:t>đ</w:t>
            </w:r>
          </w:p>
        </w:tc>
      </w:tr>
    </w:tbl>
    <w:p w14:paraId="1C24ED55" w14:textId="77777777" w:rsidR="0018156F" w:rsidRDefault="0018156F" w:rsidP="00044B12">
      <w:pPr>
        <w:ind w:firstLine="709"/>
        <w:rPr>
          <w:sz w:val="28"/>
          <w:szCs w:val="28"/>
        </w:rPr>
      </w:pPr>
    </w:p>
    <w:tbl>
      <w:tblPr>
        <w:tblStyle w:val="TableGrid"/>
        <w:tblW w:w="127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2389"/>
        <w:gridCol w:w="728"/>
        <w:gridCol w:w="3373"/>
      </w:tblGrid>
      <w:tr w:rsidR="00044B12" w:rsidRPr="00C64EF6" w14:paraId="51DF660C" w14:textId="77777777" w:rsidTr="00EC3324">
        <w:tc>
          <w:tcPr>
            <w:tcW w:w="8622" w:type="dxa"/>
            <w:gridSpan w:val="3"/>
          </w:tcPr>
          <w:p w14:paraId="6A060D2F" w14:textId="45473457" w:rsidR="00044B12" w:rsidRPr="00C64EF6" w:rsidRDefault="00044B12" w:rsidP="00044B12">
            <w:pPr>
              <w:tabs>
                <w:tab w:val="left" w:pos="5910"/>
              </w:tabs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4101" w:type="dxa"/>
            <w:gridSpan w:val="2"/>
          </w:tcPr>
          <w:p w14:paraId="0534B3B9" w14:textId="77777777" w:rsidR="00044B12" w:rsidRPr="00C64EF6" w:rsidRDefault="00044B12" w:rsidP="00044B12">
            <w:pPr>
              <w:tabs>
                <w:tab w:val="left" w:pos="5910"/>
              </w:tabs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EC3324" w14:paraId="63B3DFB4" w14:textId="77777777" w:rsidTr="00EC3324">
        <w:trPr>
          <w:gridAfter w:val="1"/>
          <w:wAfter w:w="3373" w:type="dxa"/>
        </w:trPr>
        <w:tc>
          <w:tcPr>
            <w:tcW w:w="3116" w:type="dxa"/>
          </w:tcPr>
          <w:p w14:paraId="26C956FE" w14:textId="55EA37CB" w:rsidR="00EC3324" w:rsidRDefault="00EC3324" w:rsidP="007C2806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</w:tcPr>
          <w:p w14:paraId="151B2604" w14:textId="35D560AA" w:rsidR="00EC3324" w:rsidRDefault="00EC3324" w:rsidP="007C2806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  <w:gridSpan w:val="2"/>
          </w:tcPr>
          <w:p w14:paraId="4D8E35D4" w14:textId="50C878F6" w:rsidR="00EC3324" w:rsidRDefault="00EC3324" w:rsidP="007C2806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C3324" w14:paraId="2C1F237E" w14:textId="77777777" w:rsidTr="00EC3324">
        <w:trPr>
          <w:gridAfter w:val="1"/>
          <w:wAfter w:w="3373" w:type="dxa"/>
        </w:trPr>
        <w:tc>
          <w:tcPr>
            <w:tcW w:w="3116" w:type="dxa"/>
          </w:tcPr>
          <w:p w14:paraId="48DD7EC1" w14:textId="67DC50F1" w:rsidR="00EC3324" w:rsidRDefault="00EC3324" w:rsidP="007C2806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</w:tcPr>
          <w:p w14:paraId="0E77696F" w14:textId="4E5D2EE1" w:rsidR="00EC3324" w:rsidRDefault="00EC3324" w:rsidP="007C2806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  <w:gridSpan w:val="2"/>
          </w:tcPr>
          <w:p w14:paraId="3F0E8C0A" w14:textId="156B3F04" w:rsidR="00EC3324" w:rsidRDefault="00EC3324" w:rsidP="007C2806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</w:tbl>
    <w:p w14:paraId="1300058D" w14:textId="77777777" w:rsidR="00EC3324" w:rsidRDefault="00EC3324" w:rsidP="00EC3324"/>
    <w:p w14:paraId="126AC179" w14:textId="77777777" w:rsidR="00D51E3E" w:rsidRDefault="00D51E3E" w:rsidP="00EC3324"/>
    <w:sectPr w:rsidR="00D51E3E" w:rsidSect="00044B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4A35"/>
    <w:multiLevelType w:val="hybridMultilevel"/>
    <w:tmpl w:val="EC503D68"/>
    <w:lvl w:ilvl="0" w:tplc="9618AE2A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BCB221E"/>
    <w:multiLevelType w:val="hybridMultilevel"/>
    <w:tmpl w:val="3AB0FE7C"/>
    <w:lvl w:ilvl="0" w:tplc="9DDC84C0">
      <w:start w:val="2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2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32B5E"/>
    <w:multiLevelType w:val="hybridMultilevel"/>
    <w:tmpl w:val="55181482"/>
    <w:lvl w:ilvl="0" w:tplc="A8900624">
      <w:start w:val="1"/>
      <w:numFmt w:val="lowerLetter"/>
      <w:lvlText w:val="%1)"/>
      <w:lvlJc w:val="left"/>
      <w:pPr>
        <w:ind w:left="2895" w:hanging="375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4CA61AC"/>
    <w:multiLevelType w:val="hybridMultilevel"/>
    <w:tmpl w:val="4E9E59EC"/>
    <w:lvl w:ilvl="0" w:tplc="6F8A94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7266591"/>
    <w:multiLevelType w:val="hybridMultilevel"/>
    <w:tmpl w:val="DE10C90C"/>
    <w:lvl w:ilvl="0" w:tplc="D0BA0936">
      <w:start w:val="2"/>
      <w:numFmt w:val="lowerLetter"/>
      <w:lvlText w:val="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5" w15:restartNumberingAfterBreak="0">
    <w:nsid w:val="4FCC1BC1"/>
    <w:multiLevelType w:val="hybridMultilevel"/>
    <w:tmpl w:val="037E40D6"/>
    <w:lvl w:ilvl="0" w:tplc="B17A472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A03113"/>
    <w:multiLevelType w:val="hybridMultilevel"/>
    <w:tmpl w:val="67127A1E"/>
    <w:lvl w:ilvl="0" w:tplc="B69894FE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06123F"/>
    <w:multiLevelType w:val="hybridMultilevel"/>
    <w:tmpl w:val="5524A256"/>
    <w:lvl w:ilvl="0" w:tplc="4A84067E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6D7F7380"/>
    <w:multiLevelType w:val="hybridMultilevel"/>
    <w:tmpl w:val="49EA28EC"/>
    <w:lvl w:ilvl="0" w:tplc="B1D6F4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5"/>
  </w:num>
  <w:num w:numId="4">
    <w:abstractNumId w:val="1"/>
  </w:num>
  <w:num w:numId="5">
    <w:abstractNumId w:val="8"/>
  </w:num>
  <w:num w:numId="6">
    <w:abstractNumId w:val="7"/>
  </w:num>
  <w:num w:numId="7">
    <w:abstractNumId w:val="3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E25"/>
    <w:rsid w:val="00044B12"/>
    <w:rsid w:val="000832C5"/>
    <w:rsid w:val="00100494"/>
    <w:rsid w:val="00122D29"/>
    <w:rsid w:val="0018156F"/>
    <w:rsid w:val="002615AD"/>
    <w:rsid w:val="00330A0B"/>
    <w:rsid w:val="004016BB"/>
    <w:rsid w:val="004F76FB"/>
    <w:rsid w:val="008A47C7"/>
    <w:rsid w:val="008C4E25"/>
    <w:rsid w:val="008F1EEB"/>
    <w:rsid w:val="00980395"/>
    <w:rsid w:val="00BA453C"/>
    <w:rsid w:val="00D51E3E"/>
    <w:rsid w:val="00E66937"/>
    <w:rsid w:val="00E95877"/>
    <w:rsid w:val="00E95EA0"/>
    <w:rsid w:val="00EC3324"/>
    <w:rsid w:val="00EF7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1541C8"/>
  <w15:chartTrackingRefBased/>
  <w15:docId w15:val="{B2A94573-27BC-423F-97EC-A36EAF592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156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1815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815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C332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332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63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 Thu Huong Dao</dc:creator>
  <cp:keywords/>
  <dc:description/>
  <cp:lastModifiedBy>Admin</cp:lastModifiedBy>
  <cp:revision>2</cp:revision>
  <cp:lastPrinted>2020-02-20T03:04:00Z</cp:lastPrinted>
  <dcterms:created xsi:type="dcterms:W3CDTF">2022-04-01T02:15:00Z</dcterms:created>
  <dcterms:modified xsi:type="dcterms:W3CDTF">2022-04-01T02:15:00Z</dcterms:modified>
</cp:coreProperties>
</file>